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6FFB3D" w14:textId="71D8503B" w:rsidR="00886A39" w:rsidRPr="004D0301" w:rsidRDefault="0037170F" w:rsidP="004D0301">
      <w:pPr>
        <w:pStyle w:val="00"/>
        <w:jc w:val="left"/>
        <w:rPr>
          <w:rFonts w:ascii="Arial" w:hAnsi="Arial" w:cs="Arial"/>
          <w:sz w:val="36"/>
          <w:szCs w:val="36"/>
        </w:rPr>
      </w:pPr>
      <w:r>
        <w:rPr>
          <w:rFonts w:hint="eastAsia"/>
          <w:noProof/>
        </w:rPr>
        <mc:AlternateContent>
          <mc:Choice Requires="wps">
            <w:drawing>
              <wp:anchor distT="0" distB="0" distL="114300" distR="114300" simplePos="0" relativeHeight="251662848" behindDoc="0" locked="0" layoutInCell="1" allowOverlap="1" wp14:anchorId="37702D45" wp14:editId="71876270">
                <wp:simplePos x="0" y="0"/>
                <wp:positionH relativeFrom="column">
                  <wp:posOffset>735965</wp:posOffset>
                </wp:positionH>
                <wp:positionV relativeFrom="paragraph">
                  <wp:posOffset>-824230</wp:posOffset>
                </wp:positionV>
                <wp:extent cx="1694180" cy="768350"/>
                <wp:effectExtent l="408305" t="9525" r="12065" b="155575"/>
                <wp:wrapNone/>
                <wp:docPr id="11" name="AutoShape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4180" cy="768350"/>
                        </a:xfrm>
                        <a:prstGeom prst="wedgeRectCallout">
                          <a:avLst>
                            <a:gd name="adj1" fmla="val -72301"/>
                            <a:gd name="adj2" fmla="val 65704"/>
                          </a:avLst>
                        </a:prstGeom>
                        <a:solidFill>
                          <a:srgbClr val="FFFFFF"/>
                        </a:solidFill>
                        <a:ln w="9525">
                          <a:solidFill>
                            <a:srgbClr val="FF0000"/>
                          </a:solidFill>
                          <a:miter lim="800000"/>
                          <a:headEnd/>
                          <a:tailEnd/>
                        </a:ln>
                      </wps:spPr>
                      <wps:txbx>
                        <w:txbxContent>
                          <w:p w14:paraId="49ADD019" w14:textId="77777777" w:rsidR="004D0301" w:rsidRPr="00407E15" w:rsidRDefault="004D0301" w:rsidP="004D0301">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2C1536A2" w14:textId="77777777" w:rsidR="004D0301" w:rsidRPr="00407E15" w:rsidRDefault="004D0301" w:rsidP="004D0301">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702D4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48" o:spid="_x0000_s1026" type="#_x0000_t61" style="position:absolute;margin-left:57.95pt;margin-top:-64.9pt;width:133.4pt;height:6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VM4QQIAAH0EAAAOAAAAZHJzL2Uyb0RvYy54bWysVNuO2yAQfa/Uf0C8b2xnc7XirFbZpqq0&#10;vajbfgABbNMCQ4HE2f36jsmlSdunqn5AM8xwODOH8eJubzTZSR8U2IoWg5wSaTkIZZuKfv2yvplR&#10;EiKzgmmwsqLPMtC75etXi86VcggtaCE9QRAbys5VtI3RlVkWeCsNCwNw0mKwBm9YRNc3mfCsQ3Sj&#10;s2GeT7IOvHAeuAwBdx8OQbpM+HUtefxY10FGoiuK3GJafVo3/ZotF6xsPHOt4kca7B9YGKYsXnqG&#10;emCRka1Xf0AZxT0EqOOAg8mgrhWXqQaspsh/q+apZU6mWrA5wZ3bFP4fLP+we3KffE89uEfg3wOx&#10;sGqZbeS999C1kgm8rugblXUulOcDvRPwKNl070GgtGwbIfVgX3vTA2J1ZJ9a/XxutdxHwnGzmMxH&#10;xQwV4RibTma346RFxsrTaedDfCvBkN6oaCdFIz+jniumNWxjuontHkNMbRfEMtOTEN8KSmqjUcUd&#10;0+RmOrzNE3vU5iJpeJk0GU/zUaqQlUdIJHIikHoDWom10jo5vtmstCeIX9F1+o6Hw2WatqSr6Hw8&#10;HCeuV7FwDZHj9zcIoyJOh1amorM+5/hee1HeWJHebmRKH2ykrO1RpV6YfgZCGfebPSb25gbEM+rl&#10;4TAFOLVotOBfKOlwAioafmyZl5TodxY1n46G8zGOTHJmszmK5S8Dm4sAsxyBKhopOZireBiyrfOq&#10;afGeIjXBwj2+klrF03M6cDqyxjeO1tUQXfop69dfY/kTAAD//wMAUEsDBBQABgAIAAAAIQCWJWdr&#10;3wAAAAsBAAAPAAAAZHJzL2Rvd25yZXYueG1sTI/NTsMwEITvSLyDtUhcUOskiJKEOBWqgBuotBXn&#10;bWwSC/9EttOGt2c5wXFmP83ONOvZGnZSIWrvBOTLDJhynZfa9QIO++dFCSwmdBKNd0rAt4qwbi8v&#10;GqylP7t3ddqlnlGIizUKGFIaa85jNyiLcelH5ej26YPFRDL0XAY8U7g1vMiyFbeoHX0YcFSbQXVf&#10;u8kKeNJvG72/MWMlw8sHP0yr7fYVhbi+mh8fgCU1pz8YfutTdWip09FPTkZmSOd3FaECFnlR0QhC&#10;bsviHtiRrLIE3jb8/4b2BwAA//8DAFBLAQItABQABgAIAAAAIQC2gziS/gAAAOEBAAATAAAAAAAA&#10;AAAAAAAAAAAAAABbQ29udGVudF9UeXBlc10ueG1sUEsBAi0AFAAGAAgAAAAhADj9If/WAAAAlAEA&#10;AAsAAAAAAAAAAAAAAAAALwEAAF9yZWxzLy5yZWxzUEsBAi0AFAAGAAgAAAAhAIoVUzhBAgAAfQQA&#10;AA4AAAAAAAAAAAAAAAAALgIAAGRycy9lMm9Eb2MueG1sUEsBAi0AFAAGAAgAAAAhAJYlZ2vfAAAA&#10;CwEAAA8AAAAAAAAAAAAAAAAAmwQAAGRycy9kb3ducmV2LnhtbFBLBQYAAAAABAAEAPMAAACnBQAA&#10;AAA=&#10;" adj="-4817,24992" strokecolor="red">
                <v:textbox inset="5.85pt,.7pt,5.85pt,.7pt">
                  <w:txbxContent>
                    <w:p w14:paraId="49ADD019" w14:textId="77777777" w:rsidR="004D0301" w:rsidRPr="00407E15" w:rsidRDefault="004D0301" w:rsidP="004D0301">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2C1536A2" w14:textId="77777777" w:rsidR="004D0301" w:rsidRPr="00407E15" w:rsidRDefault="004D0301" w:rsidP="004D0301">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v:textbox>
              </v:shape>
            </w:pict>
          </mc:Fallback>
        </mc:AlternateContent>
      </w:r>
      <w:r w:rsidR="004D0301" w:rsidRPr="00EC4EA1">
        <w:rPr>
          <w:rFonts w:ascii="Arial" w:hAnsi="Arial" w:cs="Arial"/>
          <w:sz w:val="36"/>
          <w:szCs w:val="36"/>
        </w:rPr>
        <w:t>99</w:t>
      </w:r>
      <w:r w:rsidR="004D0301">
        <w:rPr>
          <w:rFonts w:ascii="Arial" w:hAnsi="Arial" w:cs="Arial" w:hint="eastAsia"/>
          <w:sz w:val="36"/>
          <w:szCs w:val="36"/>
        </w:rPr>
        <w:t>9</w:t>
      </w:r>
      <w:r w:rsidR="004D0301" w:rsidRPr="00EC4EA1">
        <w:rPr>
          <w:rFonts w:ascii="Arial" w:hAnsi="Arial" w:cs="Arial"/>
          <w:sz w:val="36"/>
          <w:szCs w:val="36"/>
        </w:rPr>
        <w:t>9</w:t>
      </w:r>
    </w:p>
    <w:p w14:paraId="7A197749" w14:textId="7729C720" w:rsidR="00886A39" w:rsidRPr="00FC06FF" w:rsidRDefault="0037170F" w:rsidP="0037170F">
      <w:pPr>
        <w:pStyle w:val="16"/>
        <w:framePr w:wrap="notBeside"/>
        <w:ind w:leftChars="73" w:left="141"/>
      </w:pPr>
      <w:r>
        <w:rPr>
          <w:noProof/>
        </w:rPr>
        <mc:AlternateContent>
          <mc:Choice Requires="wps">
            <w:drawing>
              <wp:anchor distT="0" distB="0" distL="114300" distR="114300" simplePos="0" relativeHeight="251654656" behindDoc="0" locked="0" layoutInCell="1" allowOverlap="1" wp14:anchorId="2EB278CB" wp14:editId="3FE9F316">
                <wp:simplePos x="0" y="0"/>
                <wp:positionH relativeFrom="column">
                  <wp:posOffset>635</wp:posOffset>
                </wp:positionH>
                <wp:positionV relativeFrom="paragraph">
                  <wp:posOffset>-31750</wp:posOffset>
                </wp:positionV>
                <wp:extent cx="6120765" cy="0"/>
                <wp:effectExtent l="6350" t="5080" r="6985" b="13970"/>
                <wp:wrapSquare wrapText="right"/>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323B7" id="Line 4"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2.5pt" to="48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QoEVM9kAAAAGAQAADwAAAGRycy9kb3ducmV2LnhtbEyPQU/D&#10;MAyF70j8h8hI3La0iE5Qmk4IqYgLBwbinDVZWy1xqsZrCr8eTxzg5udnPX+v2i7eidlOcQioIF9n&#10;ICy2wQzYKfh4b1Z3ICJpNNoFtAq+bIRtfXlR6dKEhG923lEnOARjqRX0RGMpZWx763Vch9Eie4cw&#10;eU0sp06aSScO907eZNlGej0gf+j1aJ962x53J68Ac/p0KVGap+/iuciL5iV7bZS6vloeH0CQXejv&#10;GM74jA41M+3DCU0U7qwFKVgVXIjd+80tD/vfhawr+R+//gEAAP//AwBQSwECLQAUAAYACAAAACEA&#10;toM4kv4AAADhAQAAEwAAAAAAAAAAAAAAAAAAAAAAW0NvbnRlbnRfVHlwZXNdLnhtbFBLAQItABQA&#10;BgAIAAAAIQA4/SH/1gAAAJQBAAALAAAAAAAAAAAAAAAAAC8BAABfcmVscy8ucmVsc1BLAQItABQA&#10;BgAIAAAAIQDdTQ6GrwEAAEgDAAAOAAAAAAAAAAAAAAAAAC4CAABkcnMvZTJvRG9jLnhtbFBLAQIt&#10;ABQABgAIAAAAIQBCgRUz2QAAAAYBAAAPAAAAAAAAAAAAAAAAAAkEAABkcnMvZG93bnJldi54bWxQ&#10;SwUGAAAAAAQABADzAAAADwUAAAAA&#10;" strokeweight=".5pt">
                <w10:wrap type="square" side="right"/>
              </v:line>
            </w:pict>
          </mc:Fallback>
        </mc:AlternateContent>
      </w:r>
      <w:r w:rsidR="00886A39" w:rsidRPr="008A1F60">
        <w:rPr>
          <w:vertAlign w:val="superscript"/>
        </w:rPr>
        <w:t>*1</w:t>
      </w:r>
      <w:r w:rsidR="00886A39">
        <w:rPr>
          <w:rFonts w:hint="eastAsia"/>
        </w:rPr>
        <w:tab/>
      </w:r>
      <w:r w:rsidR="00886A39">
        <w:t>正員，日本機械</w:t>
      </w:r>
      <w:r w:rsidR="001105B8">
        <w:rPr>
          <w:rFonts w:hint="eastAsia"/>
        </w:rPr>
        <w:t>学会</w:t>
      </w:r>
      <w:r w:rsidR="00886A39">
        <w:t>（〒</w:t>
      </w:r>
      <w:r w:rsidR="00886A39" w:rsidRPr="00FE1914">
        <w:t>16</w:t>
      </w:r>
      <w:r w:rsidR="00DA51C1">
        <w:t>2</w:t>
      </w:r>
      <w:r w:rsidR="00886A39" w:rsidRPr="00FE1914">
        <w:t>-0</w:t>
      </w:r>
      <w:r w:rsidR="00DA51C1">
        <w:t>814</w:t>
      </w:r>
      <w:r w:rsidR="00886A39">
        <w:t xml:space="preserve">　東京都新宿区</w:t>
      </w:r>
      <w:r w:rsidR="00DA51C1">
        <w:rPr>
          <w:rFonts w:hint="eastAsia"/>
        </w:rPr>
        <w:t>新小川町</w:t>
      </w:r>
      <w:r w:rsidR="00DA51C1">
        <w:rPr>
          <w:rFonts w:hint="eastAsia"/>
        </w:rPr>
        <w:t>4-1</w:t>
      </w:r>
      <w:r w:rsidR="00886A39">
        <w:rPr>
          <w:rFonts w:hint="eastAsia"/>
        </w:rPr>
        <w:t>）</w:t>
      </w:r>
    </w:p>
    <w:p w14:paraId="3E022DAC" w14:textId="77777777" w:rsidR="00886A39" w:rsidRDefault="00886A39" w:rsidP="00953BCD">
      <w:pPr>
        <w:pStyle w:val="17E-Mail"/>
        <w:framePr w:wrap="notBeside"/>
      </w:pPr>
      <w:r w:rsidRPr="008A1F60">
        <w:rPr>
          <w:vertAlign w:val="superscript"/>
        </w:rPr>
        <w:t>*2</w:t>
      </w:r>
      <w:r>
        <w:rPr>
          <w:rFonts w:hint="eastAsia"/>
        </w:rPr>
        <w:tab/>
      </w:r>
      <w:r>
        <w:t>学生員，日本機械大学</w:t>
      </w:r>
      <w:r>
        <w:t xml:space="preserve"> </w:t>
      </w:r>
      <w:r>
        <w:t>工学部</w:t>
      </w:r>
      <w:r w:rsidR="00D25ABD">
        <w:t>（〒</w:t>
      </w:r>
      <w:r w:rsidR="00D25ABD" w:rsidRPr="00FE1914">
        <w:rPr>
          <w:rFonts w:cs="Times New Roman"/>
        </w:rPr>
        <w:t>160-0001</w:t>
      </w:r>
      <w:r w:rsidR="00D25ABD">
        <w:t xml:space="preserve">　東京都新宿区</w:t>
      </w:r>
      <w:r w:rsidR="00D25ABD">
        <w:rPr>
          <w:rFonts w:hint="eastAsia"/>
        </w:rPr>
        <w:t>工学町</w:t>
      </w:r>
      <w:r w:rsidR="00D25ABD">
        <w:rPr>
          <w:rFonts w:hint="eastAsia"/>
        </w:rPr>
        <w:t>1</w:t>
      </w:r>
      <w:r w:rsidR="00D25ABD">
        <w:rPr>
          <w:rFonts w:hint="eastAsia"/>
        </w:rPr>
        <w:t>）</w:t>
      </w:r>
    </w:p>
    <w:p w14:paraId="749EE697" w14:textId="77777777" w:rsidR="00D25ABD" w:rsidRDefault="00D25ABD" w:rsidP="00953BCD">
      <w:pPr>
        <w:pStyle w:val="17E-Mail"/>
        <w:framePr w:wrap="notBeside"/>
      </w:pPr>
      <w:r w:rsidRPr="008A1F60">
        <w:rPr>
          <w:vertAlign w:val="superscript"/>
        </w:rPr>
        <w:t>*</w:t>
      </w:r>
      <w:r w:rsidRPr="008A1F60">
        <w:rPr>
          <w:rFonts w:hint="eastAsia"/>
          <w:vertAlign w:val="superscript"/>
        </w:rPr>
        <w:t>3</w:t>
      </w:r>
      <w:r>
        <w:rPr>
          <w:rFonts w:hint="eastAsia"/>
        </w:rPr>
        <w:tab/>
      </w:r>
      <w:r>
        <w:t>日本機械大学</w:t>
      </w:r>
      <w:r>
        <w:t xml:space="preserve"> </w:t>
      </w:r>
      <w:r>
        <w:t>工学部</w:t>
      </w:r>
    </w:p>
    <w:p w14:paraId="0F011729" w14:textId="77777777" w:rsidR="00886A39" w:rsidRPr="00FE1914" w:rsidRDefault="00A71714" w:rsidP="00953BCD">
      <w:pPr>
        <w:pStyle w:val="17E-Mail"/>
        <w:framePr w:wrap="notBeside"/>
        <w:rPr>
          <w:rFonts w:cs="Times New Roman"/>
        </w:rPr>
      </w:pPr>
      <w:r w:rsidRPr="00FE1914">
        <w:rPr>
          <w:rFonts w:cs="Times New Roman"/>
        </w:rPr>
        <w:t>E-mail of corresponding author:</w:t>
      </w:r>
      <w:r w:rsidR="00886A39" w:rsidRPr="00FE1914">
        <w:rPr>
          <w:rFonts w:cs="Times New Roman"/>
        </w:rPr>
        <w:t xml:space="preserve"> taro@jsme.or.jp</w:t>
      </w:r>
    </w:p>
    <w:p w14:paraId="37E22D60" w14:textId="77777777" w:rsidR="006B625D" w:rsidRPr="00C714D1" w:rsidRDefault="007F2534" w:rsidP="006B625D">
      <w:pPr>
        <w:pStyle w:val="01"/>
      </w:pPr>
      <w:r>
        <w:rPr>
          <w:rFonts w:hint="eastAsia"/>
        </w:rPr>
        <w:t>投稿</w:t>
      </w:r>
      <w:r w:rsidR="006B625D" w:rsidRPr="00C714D1">
        <w:rPr>
          <w:rFonts w:hint="eastAsia"/>
        </w:rPr>
        <w:t>論文作成について</w:t>
      </w:r>
    </w:p>
    <w:p w14:paraId="7AF39F87" w14:textId="77777777" w:rsidR="006B625D" w:rsidRPr="008900CF" w:rsidRDefault="006B625D" w:rsidP="006B625D">
      <w:pPr>
        <w:pStyle w:val="02"/>
      </w:pPr>
      <w:r w:rsidRPr="008900CF">
        <w:rPr>
          <w:rFonts w:hint="eastAsia"/>
        </w:rPr>
        <w:t>（日本機械学会指定テンプレートファイル利用について）</w:t>
      </w:r>
    </w:p>
    <w:p w14:paraId="74E8D3DB" w14:textId="77777777" w:rsidR="004D0301" w:rsidRDefault="004D0301" w:rsidP="004D0301">
      <w:pPr>
        <w:pStyle w:val="04"/>
      </w:pPr>
      <w:r>
        <w:t>Making research paper</w:t>
      </w:r>
    </w:p>
    <w:p w14:paraId="23146E6C" w14:textId="7FF438A7" w:rsidR="004D0301" w:rsidRDefault="004D0301" w:rsidP="004D0301">
      <w:pPr>
        <w:pStyle w:val="05"/>
      </w:pPr>
      <w:r>
        <w:t>(About the use of the JSME specification template file)</w:t>
      </w:r>
    </w:p>
    <w:p w14:paraId="2A5436B0" w14:textId="77777777" w:rsidR="0037170F" w:rsidRDefault="0037170F" w:rsidP="004D0301">
      <w:pPr>
        <w:pStyle w:val="03"/>
        <w:spacing w:before="0"/>
        <w:jc w:val="center"/>
      </w:pPr>
    </w:p>
    <w:p w14:paraId="66057AC7" w14:textId="2AD78D4B" w:rsidR="004D0301" w:rsidRDefault="004D0301" w:rsidP="004D0301">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B4421A5" w14:textId="77777777" w:rsidR="004D0301" w:rsidRDefault="004D0301" w:rsidP="004D0301">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Pr>
          <w:rFonts w:hint="eastAsia"/>
        </w:rPr>
        <w:t>東京</w:t>
      </w:r>
      <w:r>
        <w:rPr>
          <w:rFonts w:hint="eastAsia"/>
        </w:rPr>
        <w:t xml:space="preserve"> </w:t>
      </w:r>
      <w:r>
        <w:rPr>
          <w:rFonts w:hint="eastAsia"/>
        </w:rPr>
        <w:t>花子</w:t>
      </w:r>
      <w:r>
        <w:rPr>
          <w:rFonts w:hint="eastAsia"/>
          <w:vertAlign w:val="superscript"/>
        </w:rPr>
        <w:t>*3</w:t>
      </w:r>
    </w:p>
    <w:p w14:paraId="7FCBB2B8" w14:textId="77777777" w:rsidR="004D0301" w:rsidRDefault="004D0301" w:rsidP="004D0301">
      <w:pPr>
        <w:pStyle w:val="06"/>
        <w:spacing w:before="0"/>
        <w:rPr>
          <w:vertAlign w:val="superscript"/>
        </w:rPr>
      </w:pPr>
      <w:r w:rsidRPr="00A21A0D">
        <w:t>Taroh KIKAI</w:t>
      </w:r>
      <w:r w:rsidRPr="00A21A0D">
        <w:rPr>
          <w:vertAlign w:val="superscript"/>
        </w:rPr>
        <w:t>*</w:t>
      </w:r>
      <w:r w:rsidRPr="00A21A0D">
        <w:rPr>
          <w:rFonts w:hint="eastAsia"/>
          <w:vertAlign w:val="superscript"/>
        </w:rPr>
        <w:t>1</w:t>
      </w:r>
      <w:r>
        <w:rPr>
          <w:rFonts w:hint="eastAsia"/>
        </w:rPr>
        <w:t>,</w:t>
      </w:r>
      <w:r w:rsidRPr="00A21A0D">
        <w:t xml:space="preserve"> Sakura GIJYUTSU</w:t>
      </w:r>
      <w:r w:rsidRPr="00A21A0D">
        <w:rPr>
          <w:vertAlign w:val="superscript"/>
        </w:rPr>
        <w:t>*</w:t>
      </w:r>
      <w:r>
        <w:rPr>
          <w:rFonts w:hint="eastAsia"/>
          <w:vertAlign w:val="superscript"/>
        </w:rPr>
        <w:t>2</w:t>
      </w:r>
      <w:r w:rsidRPr="001F65EF">
        <w:rPr>
          <w:rFonts w:hint="eastAsia"/>
        </w:rPr>
        <w:t>,</w:t>
      </w:r>
    </w:p>
    <w:p w14:paraId="44943FBE" w14:textId="77777777" w:rsidR="004D0301" w:rsidRPr="009E5FC3" w:rsidRDefault="004D0301" w:rsidP="004D0301">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5E4274" w14:textId="77777777" w:rsidR="004D0301" w:rsidRDefault="004D0301" w:rsidP="004D0301">
      <w:pPr>
        <w:pStyle w:val="07"/>
        <w:spacing w:after="0" w:line="240" w:lineRule="auto"/>
      </w:pPr>
      <w:r w:rsidRPr="00D96F5B">
        <w:rPr>
          <w:vertAlign w:val="superscript"/>
        </w:rPr>
        <w:t>*</w:t>
      </w:r>
      <w:r w:rsidRPr="00D96F5B">
        <w:rPr>
          <w:rFonts w:hint="eastAsia"/>
          <w:vertAlign w:val="superscript"/>
        </w:rPr>
        <w:t>1</w:t>
      </w:r>
      <w:r w:rsidRPr="00D96F5B">
        <w:t xml:space="preserve"> </w:t>
      </w:r>
      <w:r>
        <w:rPr>
          <w:rFonts w:hint="eastAsia"/>
        </w:rPr>
        <w:t xml:space="preserve">日本機械大学　</w:t>
      </w:r>
      <w:r>
        <w:t>Nihon Kikai Uni</w:t>
      </w:r>
      <w:r>
        <w:rPr>
          <w:rFonts w:hint="eastAsia"/>
        </w:rPr>
        <w:t>versity</w:t>
      </w:r>
    </w:p>
    <w:p w14:paraId="69281B3A" w14:textId="77777777" w:rsidR="004D0301" w:rsidRDefault="004D0301" w:rsidP="004D0301">
      <w:pPr>
        <w:pStyle w:val="07"/>
        <w:spacing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r>
        <w:rPr>
          <w:rFonts w:hint="eastAsia"/>
        </w:rPr>
        <w:t>Shinanomachi</w:t>
      </w:r>
      <w:r>
        <w:t xml:space="preserve"> Uni</w:t>
      </w:r>
      <w:r>
        <w:rPr>
          <w:rFonts w:hint="eastAsia"/>
        </w:rPr>
        <w:t>versity</w:t>
      </w:r>
    </w:p>
    <w:p w14:paraId="42A97E06" w14:textId="77777777" w:rsidR="004D0301" w:rsidRPr="001F65EF" w:rsidRDefault="004D0301" w:rsidP="004D0301">
      <w:pPr>
        <w:pStyle w:val="07"/>
        <w:spacing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5A83882A" w14:textId="6E6548A3" w:rsidR="004D0301" w:rsidRDefault="0037170F" w:rsidP="0037170F">
      <w:pPr>
        <w:pStyle w:val="12KeyWords"/>
        <w:spacing w:after="0"/>
        <w:ind w:left="0" w:firstLine="426"/>
        <w:rPr>
          <w:szCs w:val="24"/>
        </w:rPr>
      </w:pPr>
      <w:r w:rsidRPr="004D0301">
        <w:rPr>
          <w:szCs w:val="24"/>
        </w:rPr>
        <mc:AlternateContent>
          <mc:Choice Requires="wps">
            <w:drawing>
              <wp:anchor distT="0" distB="0" distL="114300" distR="114300" simplePos="0" relativeHeight="251664896" behindDoc="0" locked="0" layoutInCell="1" allowOverlap="1" wp14:anchorId="0D523195" wp14:editId="5DF3D5FE">
                <wp:simplePos x="0" y="0"/>
                <wp:positionH relativeFrom="column">
                  <wp:posOffset>2727960</wp:posOffset>
                </wp:positionH>
                <wp:positionV relativeFrom="paragraph">
                  <wp:posOffset>758825</wp:posOffset>
                </wp:positionV>
                <wp:extent cx="3069590" cy="680085"/>
                <wp:effectExtent l="13335" t="10160" r="12700" b="5080"/>
                <wp:wrapNone/>
                <wp:docPr id="9"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9590" cy="680085"/>
                        </a:xfrm>
                        <a:prstGeom prst="rect">
                          <a:avLst/>
                        </a:prstGeom>
                        <a:solidFill>
                          <a:srgbClr val="FFFFFF"/>
                        </a:solidFill>
                        <a:ln w="9525">
                          <a:solidFill>
                            <a:srgbClr val="FF0000"/>
                          </a:solidFill>
                          <a:miter lim="800000"/>
                          <a:headEnd/>
                          <a:tailEnd/>
                        </a:ln>
                      </wps:spPr>
                      <wps:txbx>
                        <w:txbxContent>
                          <w:p w14:paraId="2544C698" w14:textId="77777777" w:rsidR="004D0301" w:rsidRPr="00A40C67" w:rsidRDefault="004D0301" w:rsidP="004D0301">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Pr>
                                <w:rFonts w:hint="eastAsia"/>
                                <w:color w:val="FF0000"/>
                              </w:rPr>
                              <w:t>を省略しても構いません．</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0D523195" id="_x0000_t202" coordsize="21600,21600" o:spt="202" path="m,l,21600r21600,l21600,xe">
                <v:stroke joinstyle="miter"/>
                <v:path gradientshapeok="t" o:connecttype="rect"/>
              </v:shapetype>
              <v:shape id="Text Box 250" o:spid="_x0000_s1027" type="#_x0000_t202" style="position:absolute;left:0;text-align:left;margin-left:214.8pt;margin-top:59.75pt;width:241.7pt;height:53.55pt;z-index:251664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HowGQIAADIEAAAOAAAAZHJzL2Uyb0RvYy54bWysU9tu2zAMfR+wfxD0vtjJmiwx4hRduwwD&#10;ugvQ7QNkWY6FyaJGKbG7rx8lu212wR6G6UEQRemQPDzcXg6dYSeFXoMt+XyWc6ashFrbQ8m/fN6/&#10;WHPmg7C1MGBVye+V55e758+2vSvUAlowtUJGINYXvSt5G4IrsszLVnXCz8ApS84GsBOBTDxkNYqe&#10;0DuTLfJ8lfWAtUOQynu6vRmdfJfwm0bJ8LFpvArMlJxyC2nHtFdxz3ZbURxQuFbLKQ3xD1l0QlsK&#10;+gh1I4JgR9S/QXVaInhowkxCl0HTaKlSDVTNPP+lmrtWOJVqIXK8e6TJ/z9Y+eF05z4hC8NrGKiB&#10;qQjvbkF+9czCdSvsQV0hQt8qUVPgeaQs650vpq+Ral/4CFL176GmJotjgAQ0NNhFVqhORujUgPtH&#10;0tUQmKTLl/lqs9yQS5Jvtc7z9TKFEMXDb4c+vFXQsXgoOVJTE7o43foQsxHFw5MYzIPR9V4bkww8&#10;VNcG2UmQAPZpTeg/PTOW9SXfLBfLkYC/QOS0/gTR6UBKNrorORUxPRJFpO2NrZPOgtBmPFPKxk48&#10;RupGEsNQDUzXE8mR1grqeyIWYRQuDRodWsDvnPUk2pL7b0eBijPzzlJzNvOLi6jyZFwsXy3IwHNP&#10;de4RVhJUyQNn4/E6jJNxdKgPLUV6kMMVNXSvE9dPWU3pkzBTC6Yhiso/t9Orp1Hf/QAAAP//AwBQ&#10;SwMEFAAGAAgAAAAhADjFINrdAAAACwEAAA8AAABkcnMvZG93bnJldi54bWxMj0FOwzAQRfdI3MEa&#10;JHbUSQoRCXEqQOoBWqKunWQaR43Hke204fYMK1iO/tOf96vdaidxRR9GRwrSTQICqXP9SIOC5mv/&#10;9AoiRE29nhyhgm8MsKvv7ypd9u5GB7we4yC4hEKpFZgY51LK0Bm0OmzcjMTZ2XmrI59+kL3XNy63&#10;k8ySJJdWj8QfjJ7x02B3OS5WwQlPF3/eNh9zs+67RLeGlvSg1OPD+v4GIuIa/2D41Wd1qNmpdQv1&#10;QUwKnrMiZ5SDtHgBwUSRbnldqyDL8hxkXcn/G+ofAAAA//8DAFBLAQItABQABgAIAAAAIQC2gziS&#10;/gAAAOEBAAATAAAAAAAAAAAAAAAAAAAAAABbQ29udGVudF9UeXBlc10ueG1sUEsBAi0AFAAGAAgA&#10;AAAhADj9If/WAAAAlAEAAAsAAAAAAAAAAAAAAAAALwEAAF9yZWxzLy5yZWxzUEsBAi0AFAAGAAgA&#10;AAAhAKRwejAZAgAAMgQAAA4AAAAAAAAAAAAAAAAALgIAAGRycy9lMm9Eb2MueG1sUEsBAi0AFAAG&#10;AAgAAAAhADjFINrdAAAACwEAAA8AAAAAAAAAAAAAAAAAcwQAAGRycy9kb3ducmV2LnhtbFBLBQYA&#10;AAAABAAEAPMAAAB9BQAAAAA=&#10;" strokecolor="red">
                <v:textbox style="mso-fit-shape-to-text:t">
                  <w:txbxContent>
                    <w:p w14:paraId="2544C698" w14:textId="77777777" w:rsidR="004D0301" w:rsidRPr="00A40C67" w:rsidRDefault="004D0301" w:rsidP="004D0301">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Pr>
                          <w:rFonts w:hint="eastAsia"/>
                          <w:color w:val="FF0000"/>
                        </w:rPr>
                        <w:t>を省略しても構いません．</w:t>
                      </w:r>
                    </w:p>
                  </w:txbxContent>
                </v:textbox>
              </v:shape>
            </w:pict>
          </mc:Fallback>
        </mc:AlternateContent>
      </w:r>
      <w:r w:rsidR="004D0301" w:rsidRPr="004D0301">
        <w:rPr>
          <w:szCs w:val="24"/>
        </w:rPr>
        <w:t>When preparing the manuscript, read and observe carefully this sample as well as the instruction manual for the manuscript of the Transaction of Japan Society of Mechanical Engineers. This sample was prepared using MS-word.</w:t>
      </w:r>
      <w:r>
        <w:rPr>
          <w:rFonts w:hint="eastAsia"/>
          <w:szCs w:val="24"/>
        </w:rPr>
        <w:t xml:space="preserve"> </w:t>
      </w:r>
      <w:r>
        <w:rPr>
          <w:szCs w:val="24"/>
        </w:rPr>
        <w:t>---------------------------------------------------------------------------------------------</w:t>
      </w:r>
    </w:p>
    <w:p w14:paraId="112E6706" w14:textId="7D2423A2" w:rsidR="0037170F" w:rsidRPr="004D0301" w:rsidRDefault="0037170F" w:rsidP="0037170F">
      <w:r>
        <w:rPr>
          <w:rFonts w:hint="eastAsia"/>
        </w:rPr>
        <w:t>-</w:t>
      </w:r>
      <w:r>
        <w:t>-----------------------------------------------------------------------------------------------------------------------------------------------------------------------------------------------------------------------------------------------------------------------------------------------------------------------------------------------------------------------------------------------------------------------------------------------------------------------------------------------------------------------------------------------------------------------------------------------------------------------------------</w:t>
      </w:r>
    </w:p>
    <w:p w14:paraId="6EAE2663" w14:textId="77777777" w:rsidR="00EA64E1" w:rsidRPr="00FE1914" w:rsidRDefault="009C159E" w:rsidP="00EA64E1">
      <w:pPr>
        <w:pStyle w:val="12KeyWords"/>
        <w:rPr>
          <w:rFonts w:ascii="Times New Roman" w:hAnsi="Times New Roman"/>
        </w:rPr>
      </w:pPr>
      <w:r w:rsidRPr="00FE1914">
        <w:rPr>
          <w:rStyle w:val="11KeyWords"/>
          <w:rFonts w:cs="Times New Roman"/>
        </w:rPr>
        <w:t>Key</w:t>
      </w:r>
      <w:r w:rsidR="003907D2" w:rsidRPr="00FE1914">
        <w:rPr>
          <w:rStyle w:val="11KeyWords"/>
          <w:rFonts w:cs="Times New Roman"/>
        </w:rPr>
        <w:t>w</w:t>
      </w:r>
      <w:r w:rsidR="00EA64E1" w:rsidRPr="00FE1914">
        <w:rPr>
          <w:rStyle w:val="11KeyWords"/>
          <w:rFonts w:cs="Times New Roman"/>
        </w:rPr>
        <w:t>ords</w:t>
      </w:r>
      <w:r w:rsidR="00EA64E1" w:rsidRPr="00FE1914">
        <w:rPr>
          <w:rFonts w:ascii="Times New Roman" w:hAnsi="Times New Roman"/>
        </w:rPr>
        <w:t xml:space="preserve"> :</w:t>
      </w:r>
      <w:r w:rsidR="00EA64E1" w:rsidRPr="00FE1914">
        <w:rPr>
          <w:rFonts w:ascii="Times New Roman" w:hAnsi="Times New Roman"/>
        </w:rPr>
        <w:tab/>
      </w:r>
      <w:r w:rsidR="00500E01" w:rsidRPr="00FE1914">
        <w:rPr>
          <w:rFonts w:ascii="Times New Roman" w:hAnsi="Times New Roman"/>
        </w:rPr>
        <w:t>Term</w:t>
      </w:r>
      <w:r w:rsidR="00EA64E1" w:rsidRPr="00FE1914">
        <w:rPr>
          <w:rFonts w:ascii="Times New Roman" w:hAnsi="Times New Roman"/>
        </w:rPr>
        <w:t>1,</w:t>
      </w:r>
      <w:r w:rsidR="00500E01" w:rsidRPr="00FE1914">
        <w:rPr>
          <w:rFonts w:ascii="Times New Roman" w:hAnsi="Times New Roman"/>
        </w:rPr>
        <w:t xml:space="preserve"> Term</w:t>
      </w:r>
      <w:r w:rsidR="00EA64E1" w:rsidRPr="00FE1914">
        <w:rPr>
          <w:rFonts w:ascii="Times New Roman" w:hAnsi="Times New Roman"/>
        </w:rPr>
        <w:t xml:space="preserve">2, </w:t>
      </w:r>
      <w:r w:rsidR="00500E01" w:rsidRPr="00FE1914">
        <w:rPr>
          <w:rFonts w:ascii="Times New Roman" w:hAnsi="Times New Roman"/>
        </w:rPr>
        <w:t>Term</w:t>
      </w:r>
      <w:r w:rsidR="00EA64E1" w:rsidRPr="00FE1914">
        <w:rPr>
          <w:rFonts w:ascii="Times New Roman" w:hAnsi="Times New Roman"/>
        </w:rPr>
        <w:t xml:space="preserve">3, </w:t>
      </w:r>
      <w:r w:rsidR="00500E01" w:rsidRPr="00FE1914">
        <w:rPr>
          <w:rFonts w:ascii="Times New Roman" w:hAnsi="Times New Roman"/>
        </w:rPr>
        <w:t>Term4</w:t>
      </w:r>
      <w:r w:rsidR="00EA64E1" w:rsidRPr="00FE1914">
        <w:rPr>
          <w:rFonts w:ascii="Times New Roman" w:hAnsi="Times New Roman"/>
        </w:rPr>
        <w:t>,…(Show five to ten keywords)</w:t>
      </w:r>
    </w:p>
    <w:p w14:paraId="2A03866C" w14:textId="77777777" w:rsidR="00886A39" w:rsidRPr="00147357" w:rsidRDefault="00E05653" w:rsidP="00E05653">
      <w:pPr>
        <w:pStyle w:val="130"/>
      </w:pPr>
      <w:r w:rsidRPr="00E05653">
        <w:rPr>
          <w:rFonts w:hint="eastAsia"/>
        </w:rPr>
        <w:t>1</w:t>
      </w:r>
      <w:r w:rsidR="00C812B8" w:rsidRPr="00147357">
        <w:t>.</w:t>
      </w:r>
      <w:r w:rsidR="00C812B8" w:rsidRPr="00147357">
        <w:rPr>
          <w:rFonts w:hint="eastAsia"/>
        </w:rPr>
        <w:t xml:space="preserve">　緒　　　言</w:t>
      </w:r>
    </w:p>
    <w:p w14:paraId="6448AAC9" w14:textId="30D8C8D3" w:rsidR="00886A39" w:rsidRDefault="00886A39" w:rsidP="00D1739D">
      <w:pPr>
        <w:pStyle w:val="15"/>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p>
    <w:p w14:paraId="2F84FC05" w14:textId="4FF34519" w:rsidR="0037170F" w:rsidRPr="0087283D" w:rsidRDefault="0037170F" w:rsidP="00EB75B7">
      <w:pPr>
        <w:pStyle w:val="10"/>
        <w:rPr>
          <w:color w:val="FF0000"/>
          <w:lang w:val="en-GB"/>
        </w:rPr>
      </w:pPr>
      <w:r w:rsidRPr="00CD59AF">
        <w:rPr>
          <w:rFonts w:hint="eastAsia"/>
          <w:color w:val="FF0000"/>
          <w:lang w:val="en-GB"/>
        </w:rPr>
        <w:t>原稿枚数は，</w:t>
      </w:r>
      <w:r w:rsidR="00DB6DCE">
        <w:rPr>
          <w:rFonts w:hint="eastAsia"/>
          <w:color w:val="FF0000"/>
          <w:lang w:val="en-GB"/>
        </w:rPr>
        <w:t>2</w:t>
      </w:r>
      <w:r w:rsidRPr="00CD59AF">
        <w:rPr>
          <w:rFonts w:hint="eastAsia"/>
          <w:color w:val="FF0000"/>
          <w:lang w:val="en-GB"/>
        </w:rPr>
        <w:t>～</w:t>
      </w:r>
      <w:r w:rsidR="00DB6DCE">
        <w:rPr>
          <w:rFonts w:hint="eastAsia"/>
          <w:color w:val="FF0000"/>
          <w:lang w:val="en-GB"/>
        </w:rPr>
        <w:t>6</w:t>
      </w:r>
      <w:r w:rsidRPr="00CD59AF">
        <w:rPr>
          <w:rFonts w:hint="eastAsia"/>
          <w:color w:val="FF0000"/>
          <w:lang w:val="en-GB"/>
        </w:rPr>
        <w:t>ページの原稿とする．</w:t>
      </w:r>
      <w:r w:rsidRPr="0087283D">
        <w:rPr>
          <w:rFonts w:hint="eastAsia"/>
          <w:color w:val="FF0000"/>
          <w:lang w:val="en-GB"/>
        </w:rPr>
        <w:t>※機械学会の規定変更により，「</w:t>
      </w:r>
      <w:r w:rsidRPr="0087283D">
        <w:rPr>
          <w:rFonts w:hint="eastAsia"/>
          <w:color w:val="FF0000"/>
          <w:lang w:val="en-GB"/>
        </w:rPr>
        <w:t>1</w:t>
      </w:r>
      <w:r w:rsidRPr="0087283D">
        <w:rPr>
          <w:rFonts w:hint="eastAsia"/>
          <w:color w:val="FF0000"/>
          <w:lang w:val="en-GB"/>
        </w:rPr>
        <w:t>ページの講演論文」は講演論文集には掲載されません．また，</w:t>
      </w:r>
      <w:r w:rsidRPr="0087283D">
        <w:rPr>
          <w:rFonts w:hint="eastAsia"/>
          <w:color w:val="FF0000"/>
          <w:lang w:val="en-GB"/>
        </w:rPr>
        <w:t>2</w:t>
      </w:r>
      <w:r w:rsidRPr="0087283D">
        <w:rPr>
          <w:rFonts w:hint="eastAsia"/>
          <w:color w:val="FF0000"/>
          <w:lang w:val="en-GB"/>
        </w:rPr>
        <w:t>ページ以上の講演論文は，講演論文集への掲載が希望者のみとなります．講演申し込み時に必ずご選択ください．</w:t>
      </w:r>
    </w:p>
    <w:p w14:paraId="52CCBAC8" w14:textId="77777777" w:rsidR="00886A39" w:rsidRPr="00D1739D" w:rsidRDefault="00886A39" w:rsidP="00D1739D">
      <w:pPr>
        <w:pStyle w:val="15"/>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14:paraId="13267BBA" w14:textId="77777777" w:rsidR="00886A39" w:rsidRPr="00D1739D" w:rsidRDefault="00886A39" w:rsidP="00D1739D">
      <w:pPr>
        <w:pStyle w:val="15"/>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章節項については，</w:t>
      </w:r>
      <w:r w:rsidR="00A10E94">
        <w:rPr>
          <w:rFonts w:hint="eastAsia"/>
        </w:rPr>
        <w:t>ゴシック体</w:t>
      </w:r>
      <w:r w:rsidR="00E863DC" w:rsidRPr="00E863DC">
        <w:rPr>
          <w:rFonts w:hint="eastAsia"/>
        </w:rPr>
        <w:t>を使用する</w:t>
      </w:r>
      <w:r w:rsidRPr="00D1739D">
        <w:rPr>
          <w:rFonts w:hint="eastAsia"/>
        </w:rPr>
        <w:t>．</w:t>
      </w:r>
    </w:p>
    <w:p w14:paraId="466545B8" w14:textId="77777777" w:rsidR="00000242" w:rsidRPr="00D1739D" w:rsidRDefault="00000242" w:rsidP="00D1739D">
      <w:pPr>
        <w:pStyle w:val="15"/>
      </w:pPr>
    </w:p>
    <w:p w14:paraId="363071B2" w14:textId="77777777" w:rsidR="00886A39" w:rsidRPr="00A10E94" w:rsidRDefault="00E05653" w:rsidP="00E05653">
      <w:pPr>
        <w:pStyle w:val="130"/>
      </w:pPr>
      <w:r w:rsidRPr="00E05653">
        <w:rPr>
          <w:rFonts w:hint="eastAsia"/>
        </w:rPr>
        <w:t>2</w:t>
      </w:r>
      <w:r w:rsidR="00886A39" w:rsidRPr="00A10E94">
        <w:rPr>
          <w:rFonts w:hint="eastAsia"/>
        </w:rPr>
        <w:t>.　このテンプレートファイルの使い方</w:t>
      </w:r>
    </w:p>
    <w:p w14:paraId="7B8688EF" w14:textId="77777777" w:rsidR="00886A39" w:rsidRDefault="00886A39" w:rsidP="0002768F">
      <w:pPr>
        <w:pStyle w:val="15"/>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w:t>
      </w:r>
      <w:r w:rsidRPr="00D1739D">
        <w:rPr>
          <w:rFonts w:hint="eastAsia"/>
        </w:rPr>
        <w:lastRenderedPageBreak/>
        <w:t>がある．なお，書式を崩してしまった場合は，段落内にカーソルを置き，［書式設定］ツールバーの「スタイル」ボックスで，指定したいスタイルをクリックすると体裁を容易に整えることができる．</w:t>
      </w:r>
    </w:p>
    <w:p w14:paraId="73403FC4" w14:textId="77777777" w:rsidR="00D25720" w:rsidRPr="00D25720" w:rsidRDefault="00D25720" w:rsidP="00D25720">
      <w:pPr>
        <w:pStyle w:val="15"/>
      </w:pPr>
    </w:p>
    <w:p w14:paraId="6662A5F0" w14:textId="77777777" w:rsidR="0037170F" w:rsidRPr="00224451" w:rsidRDefault="0037170F" w:rsidP="0037170F">
      <w:pPr>
        <w:pStyle w:val="101"/>
      </w:pPr>
      <w:r w:rsidRPr="00224451">
        <w:rPr>
          <w:rFonts w:hint="eastAsia"/>
        </w:rPr>
        <w:t>3.</w:t>
      </w:r>
      <w:r w:rsidRPr="00224451">
        <w:rPr>
          <w:rFonts w:hint="eastAsia"/>
        </w:rPr>
        <w:t xml:space="preserve">　原稿執筆の手引き</w:t>
      </w:r>
    </w:p>
    <w:p w14:paraId="7184E278"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11F10038" w14:textId="1558CD6B" w:rsidR="0037170F" w:rsidRPr="00CF1202" w:rsidRDefault="00ED2F50" w:rsidP="0037170F">
      <w:pPr>
        <w:pStyle w:val="10"/>
      </w:pPr>
      <w:r w:rsidRPr="00CF1202">
        <w:rPr>
          <w:rFonts w:hint="eastAsia"/>
        </w:rPr>
        <w:t>原稿枚数は，</w:t>
      </w:r>
      <w:r w:rsidRPr="00CF1202">
        <w:rPr>
          <w:rFonts w:hint="eastAsia"/>
        </w:rPr>
        <w:t>2</w:t>
      </w:r>
      <w:r w:rsidRPr="00CF1202">
        <w:rPr>
          <w:rFonts w:hint="eastAsia"/>
        </w:rPr>
        <w:t>～</w:t>
      </w:r>
      <w:r w:rsidRPr="00CF1202">
        <w:rPr>
          <w:rFonts w:hint="eastAsia"/>
        </w:rPr>
        <w:t>6</w:t>
      </w:r>
      <w:r w:rsidRPr="00CF1202">
        <w:rPr>
          <w:rFonts w:hint="eastAsia"/>
        </w:rPr>
        <w:t>ページの原稿とする．</w:t>
      </w:r>
      <w:r w:rsidR="0037170F" w:rsidRPr="00CF1202">
        <w:rPr>
          <w:rFonts w:hint="eastAsia"/>
        </w:rPr>
        <w:t>なお，原稿中にページ番号は不要である．</w:t>
      </w:r>
      <w:r w:rsidR="0037170F" w:rsidRPr="00CF1202">
        <w:rPr>
          <w:rFonts w:hint="eastAsia"/>
        </w:rPr>
        <w:t xml:space="preserve"> </w:t>
      </w:r>
    </w:p>
    <w:p w14:paraId="65A22A1A" w14:textId="77777777" w:rsidR="0037170F" w:rsidRPr="007940A7" w:rsidRDefault="0037170F" w:rsidP="0037170F">
      <w:pPr>
        <w:pStyle w:val="10"/>
        <w:rPr>
          <w:lang w:val="en-GB"/>
        </w:rPr>
      </w:pPr>
    </w:p>
    <w:p w14:paraId="19360568"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487A3814" w14:textId="77777777" w:rsidR="0037170F" w:rsidRDefault="0037170F" w:rsidP="0037170F">
      <w:pPr>
        <w:pStyle w:val="10"/>
      </w:pPr>
      <w:r w:rsidRPr="00B85B07">
        <w:rPr>
          <w:rFonts w:hint="eastAsia"/>
        </w:rPr>
        <w:t>原稿の冒頭には，和文の表題・副題，著者名，英文の表題・副題，</w:t>
      </w:r>
      <w:r>
        <w:rPr>
          <w:rFonts w:hint="eastAsia"/>
        </w:rPr>
        <w:t>英文</w:t>
      </w:r>
      <w:r w:rsidRPr="00B85B07">
        <w:rPr>
          <w:rFonts w:hint="eastAsia"/>
        </w:rPr>
        <w:t>著者名</w:t>
      </w:r>
      <w:r>
        <w:rPr>
          <w:rFonts w:hint="eastAsia"/>
        </w:rPr>
        <w:t>（苗字は大文字）</w:t>
      </w:r>
      <w:r w:rsidRPr="00B85B07">
        <w:rPr>
          <w:rFonts w:hint="eastAsia"/>
        </w:rPr>
        <w:t>，</w:t>
      </w:r>
      <w:r>
        <w:rPr>
          <w:rFonts w:hint="eastAsia"/>
        </w:rPr>
        <w:t>英文所属</w:t>
      </w:r>
      <w:r w:rsidRPr="00B85B07">
        <w:rPr>
          <w:rFonts w:hint="eastAsia"/>
        </w:rPr>
        <w:t>を入れる．</w:t>
      </w:r>
      <w:r w:rsidRPr="008C6C67">
        <w:rPr>
          <w:rFonts w:hint="eastAsia"/>
        </w:rPr>
        <w:t>発表者には○を記載，氏名の前に会員資格を記載する</w:t>
      </w:r>
      <w:r>
        <w:rPr>
          <w:rFonts w:hint="eastAsia"/>
        </w:rPr>
        <w:t>．</w:t>
      </w:r>
    </w:p>
    <w:p w14:paraId="13C6342E" w14:textId="77777777" w:rsidR="0037170F" w:rsidRPr="00000242" w:rsidRDefault="0037170F" w:rsidP="0037170F">
      <w:pPr>
        <w:pStyle w:val="10"/>
      </w:pPr>
    </w:p>
    <w:p w14:paraId="35CC852E"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021DFF98" w14:textId="77777777" w:rsidR="0037170F" w:rsidRDefault="0037170F" w:rsidP="0037170F">
      <w:pPr>
        <w:pStyle w:val="10"/>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53E32171" w14:textId="77777777" w:rsidR="0037170F" w:rsidRPr="00000242" w:rsidRDefault="0037170F" w:rsidP="0037170F">
      <w:pPr>
        <w:pStyle w:val="10"/>
      </w:pPr>
    </w:p>
    <w:p w14:paraId="4B86C0DF"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0BA20D2C" w14:textId="77777777" w:rsidR="0037170F" w:rsidRDefault="0037170F" w:rsidP="0037170F">
      <w:pPr>
        <w:pStyle w:val="10"/>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62E00283" w14:textId="77777777" w:rsidR="0037170F" w:rsidRPr="00000242" w:rsidRDefault="0037170F" w:rsidP="0037170F">
      <w:pPr>
        <w:pStyle w:val="10"/>
      </w:pPr>
    </w:p>
    <w:p w14:paraId="46CD37E7"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49E66A5D" w14:textId="77777777" w:rsidR="0037170F" w:rsidRPr="006C4655" w:rsidRDefault="0037170F" w:rsidP="0037170F">
      <w:pPr>
        <w:pStyle w:val="10"/>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278B5CA2"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ワードは，本文を執筆した後に書くのが望ましい．</w:t>
      </w:r>
    </w:p>
    <w:p w14:paraId="286D8D71"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1）キーワードは，5～10 語句とする．</w:t>
      </w:r>
    </w:p>
    <w:p w14:paraId="0DD7F2AF"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19196516" w14:textId="02A48E72" w:rsidR="0037170F" w:rsidRPr="00000242" w:rsidRDefault="0037170F" w:rsidP="00EB75B7">
      <w:pPr>
        <w:pStyle w:val="10"/>
        <w:ind w:firstLine="0"/>
      </w:pPr>
      <w:r w:rsidRPr="006C4655">
        <w:rPr>
          <w:rFonts w:ascii="ＭＳ 明朝" w:hAnsi="ＭＳ 明朝" w:hint="eastAsia"/>
        </w:rPr>
        <w:t>してひとつの言葉として一般に認識されるものを除く），前置詞・冠詞も含めない．</w:t>
      </w:r>
      <w:r>
        <w:cr/>
      </w:r>
    </w:p>
    <w:p w14:paraId="7E47CBE3"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14:paraId="2365CDEF" w14:textId="77777777" w:rsidR="0037170F" w:rsidRDefault="0037170F" w:rsidP="0037170F">
      <w:pPr>
        <w:pStyle w:val="10"/>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39A1714" w14:textId="77777777" w:rsidR="0037170F" w:rsidRPr="00047DE9" w:rsidRDefault="0037170F" w:rsidP="0037170F">
      <w:pPr>
        <w:pStyle w:val="10"/>
      </w:pPr>
    </w:p>
    <w:p w14:paraId="19741829"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14:paraId="15CF91B9" w14:textId="77777777" w:rsidR="0037170F" w:rsidRDefault="0037170F" w:rsidP="0037170F">
      <w:pPr>
        <w:pStyle w:val="10"/>
      </w:pPr>
      <w:r w:rsidRPr="00752197">
        <w:rPr>
          <w:rFonts w:hint="eastAsia"/>
        </w:rPr>
        <w:t>量記号はイタリック体，単位記号はローマン体とする．無次元数はイタリック体で書く．</w:t>
      </w:r>
    </w:p>
    <w:p w14:paraId="57161BDB" w14:textId="77777777" w:rsidR="0037170F" w:rsidRPr="00B334F9" w:rsidRDefault="0037170F" w:rsidP="0037170F">
      <w:pPr>
        <w:pStyle w:val="a3"/>
      </w:pPr>
    </w:p>
    <w:p w14:paraId="06377C80"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14:paraId="19AFE91C" w14:textId="77777777" w:rsidR="0037170F" w:rsidRDefault="0037170F" w:rsidP="0037170F">
      <w:pPr>
        <w:pStyle w:val="10"/>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0C8E89E7" w14:textId="77777777" w:rsidR="0037170F" w:rsidRPr="00000242" w:rsidRDefault="0037170F" w:rsidP="0037170F">
      <w:pPr>
        <w:pStyle w:val="10"/>
      </w:pPr>
    </w:p>
    <w:p w14:paraId="534D1545"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14:paraId="4F35D44D" w14:textId="77777777" w:rsidR="0037170F" w:rsidRDefault="0037170F" w:rsidP="0037170F">
      <w:pPr>
        <w:pStyle w:val="10"/>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Pr>
          <w:rFonts w:hint="eastAsia"/>
        </w:rPr>
        <w:t xml:space="preserve"> </w:t>
      </w:r>
    </w:p>
    <w:p w14:paraId="5F1E7ED0" w14:textId="77777777" w:rsidR="0037170F" w:rsidRPr="00000242" w:rsidRDefault="0037170F" w:rsidP="0037170F">
      <w:pPr>
        <w:pStyle w:val="10"/>
      </w:pPr>
    </w:p>
    <w:p w14:paraId="2FF3E088" w14:textId="77777777" w:rsidR="0037170F" w:rsidRPr="00224451" w:rsidRDefault="0037170F" w:rsidP="0037170F">
      <w:pPr>
        <w:pStyle w:val="101"/>
      </w:pPr>
      <w:r w:rsidRPr="00224451">
        <w:rPr>
          <w:rFonts w:hint="eastAsia"/>
        </w:rPr>
        <w:t>4.</w:t>
      </w:r>
      <w:r w:rsidRPr="00224451">
        <w:rPr>
          <w:rFonts w:hint="eastAsia"/>
        </w:rPr>
        <w:t xml:space="preserve">　図及び写真・表の作成に関して</w:t>
      </w:r>
    </w:p>
    <w:p w14:paraId="39F99B9F" w14:textId="77777777" w:rsidR="0037170F" w:rsidRPr="00E540E6" w:rsidRDefault="0037170F" w:rsidP="0037170F">
      <w:pPr>
        <w:pStyle w:val="103"/>
        <w:rPr>
          <w:color w:val="FF0000"/>
          <w:lang w:val="en-GB"/>
        </w:rPr>
      </w:pPr>
      <w:r w:rsidRPr="00752197">
        <w:rPr>
          <w:rFonts w:hint="eastAsia"/>
          <w:lang w:val="en-GB"/>
        </w:rPr>
        <w:lastRenderedPageBreak/>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37D3F0EA" w14:textId="77777777" w:rsidR="0037170F" w:rsidRDefault="0037170F" w:rsidP="0037170F">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58CE05CA" w14:textId="77777777" w:rsidR="0037170F" w:rsidRPr="00752197" w:rsidRDefault="0037170F" w:rsidP="0037170F">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72C10CD7" w14:textId="77777777" w:rsidR="0037170F" w:rsidRDefault="0037170F" w:rsidP="0037170F">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73169AF9" w14:textId="77777777" w:rsidR="0037170F" w:rsidRDefault="0037170F" w:rsidP="0037170F">
      <w:pPr>
        <w:pStyle w:val="103"/>
      </w:pPr>
      <w:r>
        <w:t>（</w:t>
      </w:r>
      <w:r>
        <w:t>5</w:t>
      </w:r>
      <w:r>
        <w:t>）図及び表の横に空白ができても，その空白部には本文を記入してはならない．</w:t>
      </w:r>
    </w:p>
    <w:p w14:paraId="454440DC" w14:textId="77777777" w:rsidR="0037170F" w:rsidRDefault="0037170F" w:rsidP="0037170F">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679223E" w14:textId="77777777" w:rsidR="0037170F" w:rsidRPr="00145C7B" w:rsidRDefault="0037170F" w:rsidP="0037170F">
      <w:pPr>
        <w:pStyle w:val="10"/>
      </w:pPr>
    </w:p>
    <w:p w14:paraId="50239B0F" w14:textId="77777777" w:rsidR="0037170F" w:rsidRPr="00224451" w:rsidRDefault="0037170F" w:rsidP="0037170F">
      <w:pPr>
        <w:pStyle w:val="101"/>
      </w:pPr>
      <w:r w:rsidRPr="00224451">
        <w:rPr>
          <w:rFonts w:hint="eastAsia"/>
        </w:rPr>
        <w:t>5.</w:t>
      </w:r>
      <w:r w:rsidRPr="00224451">
        <w:rPr>
          <w:rFonts w:hint="eastAsia"/>
        </w:rPr>
        <w:t xml:space="preserve">　数式の書き方</w:t>
      </w:r>
    </w:p>
    <w:p w14:paraId="010075EE" w14:textId="12859C76" w:rsidR="0037170F" w:rsidRDefault="0037170F" w:rsidP="0037170F">
      <w:pPr>
        <w:pStyle w:val="10"/>
      </w:pPr>
      <w:r>
        <w:rPr>
          <w:noProof/>
        </w:rPr>
        <mc:AlternateContent>
          <mc:Choice Requires="wpg">
            <w:drawing>
              <wp:anchor distT="0" distB="0" distL="114300" distR="114300" simplePos="0" relativeHeight="251668992" behindDoc="0" locked="0" layoutInCell="1" allowOverlap="1" wp14:anchorId="30C53C87" wp14:editId="64E7250F">
                <wp:simplePos x="0" y="0"/>
                <wp:positionH relativeFrom="column">
                  <wp:posOffset>138430</wp:posOffset>
                </wp:positionH>
                <wp:positionV relativeFrom="paragraph">
                  <wp:posOffset>1816100</wp:posOffset>
                </wp:positionV>
                <wp:extent cx="5878830" cy="2556510"/>
                <wp:effectExtent l="1270" t="0" r="0" b="0"/>
                <wp:wrapTopAndBottom/>
                <wp:docPr id="6" name="Group 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7" name="Text Box 257"/>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71E0B" w14:textId="77777777" w:rsidR="0037170F" w:rsidRPr="004D11FF" w:rsidRDefault="0037170F" w:rsidP="0037170F">
                              <w:pPr>
                                <w:pStyle w:val="14Table"/>
                                <w:ind w:left="640" w:hanging="640"/>
                              </w:pPr>
                              <w:r>
                                <w:t xml:space="preserve">Table </w:t>
                              </w:r>
                              <w:r>
                                <w:rPr>
                                  <w:rFonts w:hint="eastAsia"/>
                                </w:rPr>
                                <w:t>3</w:t>
                              </w:r>
                              <w:r w:rsidRPr="004D11FF">
                                <w:t xml:space="preserve">  Physical properties of air at atmospheric pressure</w:t>
                              </w:r>
                            </w:p>
                          </w:txbxContent>
                        </wps:txbx>
                        <wps:bodyPr rot="0" vert="horz" wrap="square" lIns="74295" tIns="8890" rIns="74295" bIns="8890" anchor="t" anchorCtr="0" upright="1">
                          <a:noAutofit/>
                        </wps:bodyPr>
                      </wps:wsp>
                      <wps:wsp>
                        <wps:cNvPr id="8" name="Text Box 258"/>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37170F" w:rsidRPr="00C35C77" w14:paraId="4FBC1592" w14:textId="77777777">
                                <w:trPr>
                                  <w:trHeight w:val="310"/>
                                  <w:jc w:val="center"/>
                                </w:trPr>
                                <w:tc>
                                  <w:tcPr>
                                    <w:tcW w:w="826" w:type="dxa"/>
                                    <w:tcBorders>
                                      <w:top w:val="double" w:sz="6" w:space="0" w:color="auto"/>
                                      <w:bottom w:val="single" w:sz="6" w:space="0" w:color="auto"/>
                                      <w:right w:val="single" w:sz="6" w:space="0" w:color="auto"/>
                                    </w:tcBorders>
                                    <w:vAlign w:val="center"/>
                                  </w:tcPr>
                                  <w:p w14:paraId="56584624" w14:textId="77777777" w:rsidR="0037170F" w:rsidRPr="00C35C77" w:rsidRDefault="0037170F" w:rsidP="00336210">
                                    <w:pPr>
                                      <w:pStyle w:val="151"/>
                                      <w:snapToGrid w:val="0"/>
                                    </w:pPr>
                                    <w:r w:rsidRPr="00C35C77">
                                      <w:rPr>
                                        <w:rFonts w:hint="eastAsia"/>
                                      </w:rPr>
                                      <w:t xml:space="preserve"> [</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1387AB1F" w14:textId="77777777" w:rsidR="0037170F" w:rsidRPr="00C35C77" w:rsidRDefault="0037170F" w:rsidP="00B426A6">
                                    <w:pPr>
                                      <w:pStyle w:val="151"/>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BC8825" w14:textId="77777777" w:rsidR="0037170F" w:rsidRPr="00C35C77" w:rsidRDefault="0037170F" w:rsidP="00B426A6">
                                    <w:pPr>
                                      <w:pStyle w:val="151"/>
                                      <w:snapToGrid w:val="0"/>
                                      <w:jc w:val="center"/>
                                    </w:pPr>
                                    <w:r w:rsidRPr="00C35C77">
                                      <w:rPr>
                                        <w:rFonts w:hint="eastAsia"/>
                                      </w:rPr>
                                      <w:t xml:space="preserve"> [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19BFE303" w14:textId="77777777" w:rsidR="0037170F" w:rsidRPr="00C35C77" w:rsidRDefault="0037170F" w:rsidP="00B426A6">
                                    <w:pPr>
                                      <w:pStyle w:val="151"/>
                                      <w:snapToGrid w:val="0"/>
                                      <w:jc w:val="center"/>
                                    </w:pPr>
                                    <w:r w:rsidRPr="00C35C77">
                                      <w:rPr>
                                        <w:rFonts w:hint="eastAsia"/>
                                      </w:rPr>
                                      <w:t xml:space="preserve"> [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7174AF52"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2476D6B3" w14:textId="77777777" w:rsidR="0037170F" w:rsidRPr="00C35C77" w:rsidRDefault="0037170F" w:rsidP="00336210">
                                    <w:pPr>
                                      <w:pStyle w:val="151"/>
                                      <w:snapToGrid w:val="0"/>
                                    </w:pPr>
                                    <w:r w:rsidRPr="00C35C77">
                                      <w:rPr>
                                        <w:rFonts w:hint="eastAsia"/>
                                      </w:rPr>
                                      <w:t xml:space="preserve"> [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7E1758E1"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0B9B75B" w14:textId="77777777" w:rsidR="0037170F" w:rsidRPr="00C35C77" w:rsidRDefault="0037170F" w:rsidP="00B426A6">
                                    <w:pPr>
                                      <w:pStyle w:val="151"/>
                                      <w:snapToGrid w:val="0"/>
                                      <w:jc w:val="center"/>
                                    </w:pPr>
                                  </w:p>
                                </w:tc>
                              </w:tr>
                              <w:tr w:rsidR="0037170F" w:rsidRPr="00C35C77" w14:paraId="748DFC65" w14:textId="77777777">
                                <w:trPr>
                                  <w:trHeight w:val="245"/>
                                  <w:jc w:val="center"/>
                                </w:trPr>
                                <w:tc>
                                  <w:tcPr>
                                    <w:tcW w:w="826" w:type="dxa"/>
                                    <w:tcBorders>
                                      <w:top w:val="single" w:sz="6" w:space="0" w:color="auto"/>
                                      <w:right w:val="single" w:sz="6" w:space="0" w:color="auto"/>
                                    </w:tcBorders>
                                    <w:vAlign w:val="center"/>
                                  </w:tcPr>
                                  <w:p w14:paraId="7D945103" w14:textId="77777777" w:rsidR="0037170F" w:rsidRPr="00C35C77" w:rsidRDefault="0037170F" w:rsidP="00B426A6">
                                    <w:pPr>
                                      <w:pStyle w:val="151"/>
                                      <w:snapToGrid w:val="0"/>
                                      <w:jc w:val="right"/>
                                    </w:pPr>
                                  </w:p>
                                </w:tc>
                                <w:tc>
                                  <w:tcPr>
                                    <w:tcW w:w="1180" w:type="dxa"/>
                                    <w:tcBorders>
                                      <w:top w:val="single" w:sz="6" w:space="0" w:color="auto"/>
                                      <w:left w:val="single" w:sz="6" w:space="0" w:color="auto"/>
                                      <w:right w:val="single" w:sz="6" w:space="0" w:color="auto"/>
                                    </w:tcBorders>
                                    <w:vAlign w:val="center"/>
                                  </w:tcPr>
                                  <w:p w14:paraId="3DF4CB2A" w14:textId="77777777" w:rsidR="0037170F" w:rsidRPr="00C35C77" w:rsidRDefault="0037170F" w:rsidP="00B426A6">
                                    <w:pPr>
                                      <w:pStyle w:val="151"/>
                                      <w:snapToGrid w:val="0"/>
                                      <w:jc w:val="right"/>
                                    </w:pPr>
                                  </w:p>
                                </w:tc>
                                <w:tc>
                                  <w:tcPr>
                                    <w:tcW w:w="1181" w:type="dxa"/>
                                    <w:tcBorders>
                                      <w:top w:val="single" w:sz="6" w:space="0" w:color="auto"/>
                                      <w:left w:val="single" w:sz="6" w:space="0" w:color="auto"/>
                                      <w:right w:val="single" w:sz="6" w:space="0" w:color="auto"/>
                                    </w:tcBorders>
                                    <w:vAlign w:val="center"/>
                                  </w:tcPr>
                                  <w:p w14:paraId="7322D376" w14:textId="77777777" w:rsidR="0037170F" w:rsidRPr="00C35C77" w:rsidRDefault="0037170F" w:rsidP="00B426A6">
                                    <w:pPr>
                                      <w:pStyle w:val="151"/>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1A174178"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93745C7" w14:textId="77777777" w:rsidR="0037170F" w:rsidRPr="00C35C77" w:rsidRDefault="0037170F" w:rsidP="00B426A6">
                                    <w:pPr>
                                      <w:pStyle w:val="151"/>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87CAB13" w14:textId="77777777" w:rsidR="0037170F" w:rsidRPr="00C35C77" w:rsidRDefault="0037170F" w:rsidP="00B426A6">
                                    <w:pPr>
                                      <w:pStyle w:val="151"/>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1BBD231"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D7B76EC" w14:textId="77777777" w:rsidR="0037170F" w:rsidRPr="00C35C77" w:rsidRDefault="0037170F" w:rsidP="00B426A6">
                                    <w:pPr>
                                      <w:pStyle w:val="151"/>
                                      <w:snapToGrid w:val="0"/>
                                      <w:jc w:val="right"/>
                                    </w:pPr>
                                  </w:p>
                                </w:tc>
                              </w:tr>
                              <w:tr w:rsidR="0037170F" w:rsidRPr="00C35C77" w14:paraId="67EF7CBE" w14:textId="77777777">
                                <w:trPr>
                                  <w:trHeight w:val="245"/>
                                  <w:jc w:val="center"/>
                                </w:trPr>
                                <w:tc>
                                  <w:tcPr>
                                    <w:tcW w:w="826" w:type="dxa"/>
                                    <w:tcBorders>
                                      <w:right w:val="single" w:sz="6" w:space="0" w:color="auto"/>
                                    </w:tcBorders>
                                    <w:vAlign w:val="center"/>
                                  </w:tcPr>
                                  <w:p w14:paraId="0618A588" w14:textId="77777777" w:rsidR="0037170F" w:rsidRPr="00C35C77" w:rsidRDefault="0037170F" w:rsidP="00B426A6">
                                    <w:pPr>
                                      <w:pStyle w:val="151"/>
                                      <w:snapToGrid w:val="0"/>
                                      <w:jc w:val="center"/>
                                    </w:pPr>
                                    <w:r w:rsidRPr="00C35C77">
                                      <w:t>0</w:t>
                                    </w:r>
                                  </w:p>
                                </w:tc>
                                <w:tc>
                                  <w:tcPr>
                                    <w:tcW w:w="1180" w:type="dxa"/>
                                    <w:tcBorders>
                                      <w:left w:val="single" w:sz="6" w:space="0" w:color="auto"/>
                                      <w:right w:val="single" w:sz="6" w:space="0" w:color="auto"/>
                                    </w:tcBorders>
                                    <w:vAlign w:val="center"/>
                                  </w:tcPr>
                                  <w:p w14:paraId="7A93092D"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75D3FB15"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05438A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A0E71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72EC21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7D8E96A"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77F410D" w14:textId="77777777" w:rsidR="0037170F" w:rsidRPr="00C35C77" w:rsidRDefault="0037170F" w:rsidP="00B426A6">
                                    <w:pPr>
                                      <w:pStyle w:val="151"/>
                                      <w:snapToGrid w:val="0"/>
                                      <w:jc w:val="center"/>
                                    </w:pPr>
                                    <w:r w:rsidRPr="00C35C77">
                                      <w:t>x.xxx</w:t>
                                    </w:r>
                                  </w:p>
                                </w:tc>
                              </w:tr>
                              <w:tr w:rsidR="0037170F" w:rsidRPr="00C35C77" w14:paraId="51580FB1" w14:textId="77777777">
                                <w:trPr>
                                  <w:trHeight w:val="245"/>
                                  <w:jc w:val="center"/>
                                </w:trPr>
                                <w:tc>
                                  <w:tcPr>
                                    <w:tcW w:w="826" w:type="dxa"/>
                                    <w:tcBorders>
                                      <w:right w:val="single" w:sz="6" w:space="0" w:color="auto"/>
                                    </w:tcBorders>
                                    <w:vAlign w:val="center"/>
                                  </w:tcPr>
                                  <w:p w14:paraId="699169F3" w14:textId="77777777" w:rsidR="0037170F" w:rsidRPr="00C35C77" w:rsidRDefault="0037170F" w:rsidP="00B426A6">
                                    <w:pPr>
                                      <w:pStyle w:val="151"/>
                                      <w:snapToGrid w:val="0"/>
                                      <w:jc w:val="center"/>
                                    </w:pPr>
                                    <w:r w:rsidRPr="00C35C77">
                                      <w:t>10</w:t>
                                    </w:r>
                                  </w:p>
                                </w:tc>
                                <w:tc>
                                  <w:tcPr>
                                    <w:tcW w:w="1180" w:type="dxa"/>
                                    <w:tcBorders>
                                      <w:left w:val="single" w:sz="6" w:space="0" w:color="auto"/>
                                      <w:right w:val="single" w:sz="6" w:space="0" w:color="auto"/>
                                    </w:tcBorders>
                                    <w:vAlign w:val="center"/>
                                  </w:tcPr>
                                  <w:p w14:paraId="0A9A82D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6499693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C661BE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4A2EBD"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EFC1D4"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EBD28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5F98B0C" w14:textId="77777777" w:rsidR="0037170F" w:rsidRPr="00C35C77" w:rsidRDefault="0037170F" w:rsidP="00B426A6">
                                    <w:pPr>
                                      <w:pStyle w:val="151"/>
                                      <w:snapToGrid w:val="0"/>
                                      <w:jc w:val="center"/>
                                    </w:pPr>
                                    <w:r w:rsidRPr="00C35C77">
                                      <w:t>x.xxx</w:t>
                                    </w:r>
                                  </w:p>
                                </w:tc>
                              </w:tr>
                              <w:tr w:rsidR="0037170F" w:rsidRPr="00C35C77" w14:paraId="3FD25DEB" w14:textId="77777777">
                                <w:trPr>
                                  <w:trHeight w:val="245"/>
                                  <w:jc w:val="center"/>
                                </w:trPr>
                                <w:tc>
                                  <w:tcPr>
                                    <w:tcW w:w="826" w:type="dxa"/>
                                    <w:tcBorders>
                                      <w:right w:val="single" w:sz="6" w:space="0" w:color="auto"/>
                                    </w:tcBorders>
                                    <w:vAlign w:val="center"/>
                                  </w:tcPr>
                                  <w:p w14:paraId="3A5EEC51" w14:textId="77777777" w:rsidR="0037170F" w:rsidRPr="00C35C77" w:rsidRDefault="0037170F" w:rsidP="00B426A6">
                                    <w:pPr>
                                      <w:pStyle w:val="151"/>
                                      <w:snapToGrid w:val="0"/>
                                      <w:jc w:val="center"/>
                                    </w:pPr>
                                    <w:r w:rsidRPr="00C35C77">
                                      <w:t>20</w:t>
                                    </w:r>
                                  </w:p>
                                </w:tc>
                                <w:tc>
                                  <w:tcPr>
                                    <w:tcW w:w="1180" w:type="dxa"/>
                                    <w:tcBorders>
                                      <w:left w:val="single" w:sz="6" w:space="0" w:color="auto"/>
                                      <w:right w:val="single" w:sz="6" w:space="0" w:color="auto"/>
                                    </w:tcBorders>
                                    <w:vAlign w:val="center"/>
                                  </w:tcPr>
                                  <w:p w14:paraId="669CB24B"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470E3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9D0BF6F"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84CD71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6E3ADE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7931AC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1785143" w14:textId="77777777" w:rsidR="0037170F" w:rsidRPr="00C35C77" w:rsidRDefault="0037170F" w:rsidP="00B426A6">
                                    <w:pPr>
                                      <w:pStyle w:val="151"/>
                                      <w:snapToGrid w:val="0"/>
                                      <w:jc w:val="center"/>
                                    </w:pPr>
                                    <w:r w:rsidRPr="00C35C77">
                                      <w:t>x.xxx</w:t>
                                    </w:r>
                                  </w:p>
                                </w:tc>
                              </w:tr>
                              <w:tr w:rsidR="0037170F" w:rsidRPr="00C35C77" w14:paraId="257310F5" w14:textId="77777777">
                                <w:trPr>
                                  <w:trHeight w:val="245"/>
                                  <w:jc w:val="center"/>
                                </w:trPr>
                                <w:tc>
                                  <w:tcPr>
                                    <w:tcW w:w="826" w:type="dxa"/>
                                    <w:tcBorders>
                                      <w:right w:val="single" w:sz="6" w:space="0" w:color="auto"/>
                                    </w:tcBorders>
                                    <w:vAlign w:val="center"/>
                                  </w:tcPr>
                                  <w:p w14:paraId="0469CD67" w14:textId="77777777" w:rsidR="0037170F" w:rsidRPr="00C35C77" w:rsidRDefault="0037170F" w:rsidP="00B426A6">
                                    <w:pPr>
                                      <w:pStyle w:val="151"/>
                                      <w:snapToGrid w:val="0"/>
                                      <w:jc w:val="center"/>
                                    </w:pPr>
                                    <w:r w:rsidRPr="00C35C77">
                                      <w:t>27</w:t>
                                    </w:r>
                                  </w:p>
                                </w:tc>
                                <w:tc>
                                  <w:tcPr>
                                    <w:tcW w:w="1180" w:type="dxa"/>
                                    <w:tcBorders>
                                      <w:left w:val="single" w:sz="6" w:space="0" w:color="auto"/>
                                      <w:right w:val="single" w:sz="6" w:space="0" w:color="auto"/>
                                    </w:tcBorders>
                                    <w:vAlign w:val="center"/>
                                  </w:tcPr>
                                  <w:p w14:paraId="69F99167" w14:textId="77777777" w:rsidR="0037170F" w:rsidRPr="00C35C77" w:rsidRDefault="0037170F" w:rsidP="00B426A6">
                                    <w:pPr>
                                      <w:pStyle w:val="151"/>
                                      <w:snapToGrid w:val="0"/>
                                      <w:jc w:val="center"/>
                                    </w:pPr>
                                    <w:r w:rsidRPr="00C35C77">
                                      <w:t>1.1763</w:t>
                                    </w:r>
                                  </w:p>
                                </w:tc>
                                <w:tc>
                                  <w:tcPr>
                                    <w:tcW w:w="1181" w:type="dxa"/>
                                    <w:tcBorders>
                                      <w:left w:val="single" w:sz="6" w:space="0" w:color="auto"/>
                                      <w:right w:val="single" w:sz="6" w:space="0" w:color="auto"/>
                                    </w:tcBorders>
                                    <w:vAlign w:val="center"/>
                                  </w:tcPr>
                                  <w:p w14:paraId="264C03F9" w14:textId="77777777" w:rsidR="0037170F" w:rsidRPr="00C35C77" w:rsidRDefault="0037170F" w:rsidP="00B426A6">
                                    <w:pPr>
                                      <w:pStyle w:val="151"/>
                                      <w:snapToGrid w:val="0"/>
                                      <w:jc w:val="center"/>
                                    </w:pPr>
                                    <w:r w:rsidRPr="00C35C77">
                                      <w:t>1.007</w:t>
                                    </w:r>
                                  </w:p>
                                </w:tc>
                                <w:tc>
                                  <w:tcPr>
                                    <w:tcW w:w="1180" w:type="dxa"/>
                                    <w:tcBorders>
                                      <w:left w:val="single" w:sz="6" w:space="0" w:color="auto"/>
                                      <w:right w:val="single" w:sz="6" w:space="0" w:color="auto"/>
                                    </w:tcBorders>
                                    <w:vAlign w:val="center"/>
                                  </w:tcPr>
                                  <w:p w14:paraId="4D411BFB" w14:textId="77777777" w:rsidR="0037170F" w:rsidRPr="00C35C77" w:rsidRDefault="0037170F" w:rsidP="00B426A6">
                                    <w:pPr>
                                      <w:pStyle w:val="151"/>
                                      <w:snapToGrid w:val="0"/>
                                      <w:jc w:val="center"/>
                                    </w:pPr>
                                    <w:r w:rsidRPr="00C35C77">
                                      <w:t>1.862</w:t>
                                    </w:r>
                                  </w:p>
                                </w:tc>
                                <w:tc>
                                  <w:tcPr>
                                    <w:tcW w:w="1181" w:type="dxa"/>
                                    <w:tcBorders>
                                      <w:left w:val="single" w:sz="6" w:space="0" w:color="auto"/>
                                      <w:right w:val="single" w:sz="6" w:space="0" w:color="auto"/>
                                    </w:tcBorders>
                                    <w:vAlign w:val="center"/>
                                  </w:tcPr>
                                  <w:p w14:paraId="55DB52AF" w14:textId="77777777" w:rsidR="0037170F" w:rsidRPr="00C35C77" w:rsidRDefault="0037170F" w:rsidP="00B426A6">
                                    <w:pPr>
                                      <w:pStyle w:val="151"/>
                                      <w:snapToGrid w:val="0"/>
                                      <w:jc w:val="center"/>
                                    </w:pPr>
                                    <w:r w:rsidRPr="00C35C77">
                                      <w:t>1.583</w:t>
                                    </w:r>
                                  </w:p>
                                </w:tc>
                                <w:tc>
                                  <w:tcPr>
                                    <w:tcW w:w="1180" w:type="dxa"/>
                                    <w:tcBorders>
                                      <w:left w:val="single" w:sz="6" w:space="0" w:color="auto"/>
                                      <w:right w:val="single" w:sz="6" w:space="0" w:color="auto"/>
                                    </w:tcBorders>
                                    <w:vAlign w:val="center"/>
                                  </w:tcPr>
                                  <w:p w14:paraId="59FFEFFF" w14:textId="77777777" w:rsidR="0037170F" w:rsidRPr="00C35C77" w:rsidRDefault="0037170F" w:rsidP="00B426A6">
                                    <w:pPr>
                                      <w:pStyle w:val="151"/>
                                      <w:snapToGrid w:val="0"/>
                                      <w:jc w:val="center"/>
                                    </w:pPr>
                                    <w:r w:rsidRPr="00C35C77">
                                      <w:t>2.614</w:t>
                                    </w:r>
                                  </w:p>
                                </w:tc>
                                <w:tc>
                                  <w:tcPr>
                                    <w:tcW w:w="1181" w:type="dxa"/>
                                    <w:tcBorders>
                                      <w:left w:val="single" w:sz="6" w:space="0" w:color="auto"/>
                                      <w:right w:val="single" w:sz="6" w:space="0" w:color="auto"/>
                                    </w:tcBorders>
                                    <w:vAlign w:val="center"/>
                                  </w:tcPr>
                                  <w:p w14:paraId="4AA6DD1B" w14:textId="77777777" w:rsidR="0037170F" w:rsidRPr="00C35C77" w:rsidRDefault="0037170F" w:rsidP="00B426A6">
                                    <w:pPr>
                                      <w:pStyle w:val="151"/>
                                      <w:snapToGrid w:val="0"/>
                                      <w:jc w:val="center"/>
                                    </w:pPr>
                                    <w:r w:rsidRPr="00C35C77">
                                      <w:t>2.207</w:t>
                                    </w:r>
                                  </w:p>
                                </w:tc>
                                <w:tc>
                                  <w:tcPr>
                                    <w:tcW w:w="1181" w:type="dxa"/>
                                    <w:tcBorders>
                                      <w:left w:val="single" w:sz="6" w:space="0" w:color="auto"/>
                                    </w:tcBorders>
                                    <w:vAlign w:val="center"/>
                                  </w:tcPr>
                                  <w:p w14:paraId="7E7D3BFB" w14:textId="77777777" w:rsidR="0037170F" w:rsidRPr="00C35C77" w:rsidRDefault="0037170F" w:rsidP="00B426A6">
                                    <w:pPr>
                                      <w:pStyle w:val="151"/>
                                      <w:snapToGrid w:val="0"/>
                                      <w:jc w:val="center"/>
                                    </w:pPr>
                                    <w:r w:rsidRPr="00C35C77">
                                      <w:t>0.717</w:t>
                                    </w:r>
                                  </w:p>
                                </w:tc>
                              </w:tr>
                              <w:tr w:rsidR="0037170F" w:rsidRPr="00C35C77" w14:paraId="2F89C1E3" w14:textId="77777777">
                                <w:trPr>
                                  <w:trHeight w:val="245"/>
                                  <w:jc w:val="center"/>
                                </w:trPr>
                                <w:tc>
                                  <w:tcPr>
                                    <w:tcW w:w="826" w:type="dxa"/>
                                    <w:tcBorders>
                                      <w:right w:val="single" w:sz="6" w:space="0" w:color="auto"/>
                                    </w:tcBorders>
                                    <w:vAlign w:val="center"/>
                                  </w:tcPr>
                                  <w:p w14:paraId="4A5E5BBF" w14:textId="77777777" w:rsidR="0037170F" w:rsidRPr="00C35C77" w:rsidRDefault="0037170F" w:rsidP="00B426A6">
                                    <w:pPr>
                                      <w:pStyle w:val="151"/>
                                      <w:snapToGrid w:val="0"/>
                                      <w:jc w:val="center"/>
                                    </w:pPr>
                                    <w:r w:rsidRPr="00C35C77">
                                      <w:t>30</w:t>
                                    </w:r>
                                  </w:p>
                                </w:tc>
                                <w:tc>
                                  <w:tcPr>
                                    <w:tcW w:w="1180" w:type="dxa"/>
                                    <w:tcBorders>
                                      <w:left w:val="single" w:sz="6" w:space="0" w:color="auto"/>
                                      <w:right w:val="single" w:sz="6" w:space="0" w:color="auto"/>
                                    </w:tcBorders>
                                    <w:vAlign w:val="center"/>
                                  </w:tcPr>
                                  <w:p w14:paraId="20F298F0"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5E1EDE8"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770920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49F11F3"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580775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C6EF2D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2766D86E" w14:textId="77777777" w:rsidR="0037170F" w:rsidRPr="00C35C77" w:rsidRDefault="0037170F" w:rsidP="00B426A6">
                                    <w:pPr>
                                      <w:pStyle w:val="151"/>
                                      <w:snapToGrid w:val="0"/>
                                      <w:jc w:val="center"/>
                                    </w:pPr>
                                    <w:r w:rsidRPr="00C35C77">
                                      <w:t>x.xxx</w:t>
                                    </w:r>
                                  </w:p>
                                </w:tc>
                              </w:tr>
                              <w:tr w:rsidR="0037170F" w:rsidRPr="00C35C77" w14:paraId="100ACD18" w14:textId="77777777">
                                <w:trPr>
                                  <w:trHeight w:val="245"/>
                                  <w:jc w:val="center"/>
                                </w:trPr>
                                <w:tc>
                                  <w:tcPr>
                                    <w:tcW w:w="826" w:type="dxa"/>
                                    <w:tcBorders>
                                      <w:right w:val="single" w:sz="6" w:space="0" w:color="auto"/>
                                    </w:tcBorders>
                                    <w:vAlign w:val="center"/>
                                  </w:tcPr>
                                  <w:p w14:paraId="52DFF7B5" w14:textId="77777777" w:rsidR="0037170F" w:rsidRPr="00C35C77" w:rsidRDefault="0037170F" w:rsidP="00B426A6">
                                    <w:pPr>
                                      <w:pStyle w:val="151"/>
                                      <w:snapToGrid w:val="0"/>
                                      <w:jc w:val="center"/>
                                    </w:pPr>
                                    <w:r w:rsidRPr="00C35C77">
                                      <w:t>40</w:t>
                                    </w:r>
                                  </w:p>
                                </w:tc>
                                <w:tc>
                                  <w:tcPr>
                                    <w:tcW w:w="1180" w:type="dxa"/>
                                    <w:tcBorders>
                                      <w:left w:val="single" w:sz="6" w:space="0" w:color="auto"/>
                                      <w:right w:val="single" w:sz="6" w:space="0" w:color="auto"/>
                                    </w:tcBorders>
                                    <w:vAlign w:val="center"/>
                                  </w:tcPr>
                                  <w:p w14:paraId="752EB736"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C37985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BDD0A7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9E7598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0B62C29A"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66D03BA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5D8D47DD" w14:textId="77777777" w:rsidR="0037170F" w:rsidRPr="00C35C77" w:rsidRDefault="0037170F" w:rsidP="00B426A6">
                                    <w:pPr>
                                      <w:pStyle w:val="151"/>
                                      <w:snapToGrid w:val="0"/>
                                      <w:jc w:val="center"/>
                                    </w:pPr>
                                    <w:r w:rsidRPr="00C35C77">
                                      <w:t>x.xxx</w:t>
                                    </w:r>
                                  </w:p>
                                </w:tc>
                              </w:tr>
                              <w:tr w:rsidR="0037170F" w:rsidRPr="00C35C77" w14:paraId="545E909F" w14:textId="77777777">
                                <w:trPr>
                                  <w:trHeight w:val="245"/>
                                  <w:jc w:val="center"/>
                                </w:trPr>
                                <w:tc>
                                  <w:tcPr>
                                    <w:tcW w:w="826" w:type="dxa"/>
                                    <w:tcBorders>
                                      <w:right w:val="single" w:sz="6" w:space="0" w:color="auto"/>
                                    </w:tcBorders>
                                    <w:vAlign w:val="center"/>
                                  </w:tcPr>
                                  <w:p w14:paraId="096AC31A" w14:textId="77777777" w:rsidR="0037170F" w:rsidRPr="00C35C77" w:rsidRDefault="0037170F" w:rsidP="00B426A6">
                                    <w:pPr>
                                      <w:pStyle w:val="151"/>
                                      <w:snapToGrid w:val="0"/>
                                      <w:jc w:val="center"/>
                                    </w:pPr>
                                    <w:r w:rsidRPr="00C35C77">
                                      <w:t>50</w:t>
                                    </w:r>
                                  </w:p>
                                </w:tc>
                                <w:tc>
                                  <w:tcPr>
                                    <w:tcW w:w="1180" w:type="dxa"/>
                                    <w:tcBorders>
                                      <w:left w:val="single" w:sz="6" w:space="0" w:color="auto"/>
                                      <w:right w:val="single" w:sz="6" w:space="0" w:color="auto"/>
                                    </w:tcBorders>
                                    <w:vAlign w:val="center"/>
                                  </w:tcPr>
                                  <w:p w14:paraId="5FCB6475"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8D9B632"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32F5FE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7EDC2F"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D1EAF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C30C5C0"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661F286B" w14:textId="77777777" w:rsidR="0037170F" w:rsidRPr="00C35C77" w:rsidRDefault="0037170F" w:rsidP="00B426A6">
                                    <w:pPr>
                                      <w:pStyle w:val="151"/>
                                      <w:snapToGrid w:val="0"/>
                                      <w:jc w:val="center"/>
                                    </w:pPr>
                                    <w:r w:rsidRPr="00C35C77">
                                      <w:t>x.xxx</w:t>
                                    </w:r>
                                  </w:p>
                                </w:tc>
                              </w:tr>
                              <w:tr w:rsidR="0037170F" w:rsidRPr="00C35C77" w14:paraId="05252DEB" w14:textId="77777777">
                                <w:trPr>
                                  <w:trHeight w:val="245"/>
                                  <w:jc w:val="center"/>
                                </w:trPr>
                                <w:tc>
                                  <w:tcPr>
                                    <w:tcW w:w="826" w:type="dxa"/>
                                    <w:tcBorders>
                                      <w:right w:val="single" w:sz="6" w:space="0" w:color="auto"/>
                                    </w:tcBorders>
                                    <w:vAlign w:val="center"/>
                                  </w:tcPr>
                                  <w:p w14:paraId="4ADF185A" w14:textId="77777777" w:rsidR="0037170F" w:rsidRPr="00C35C77" w:rsidRDefault="0037170F" w:rsidP="00B426A6">
                                    <w:pPr>
                                      <w:pStyle w:val="151"/>
                                      <w:snapToGrid w:val="0"/>
                                      <w:jc w:val="center"/>
                                    </w:pPr>
                                    <w:r w:rsidRPr="00C35C77">
                                      <w:t>60</w:t>
                                    </w:r>
                                  </w:p>
                                </w:tc>
                                <w:tc>
                                  <w:tcPr>
                                    <w:tcW w:w="1180" w:type="dxa"/>
                                    <w:tcBorders>
                                      <w:left w:val="single" w:sz="6" w:space="0" w:color="auto"/>
                                      <w:right w:val="single" w:sz="6" w:space="0" w:color="auto"/>
                                    </w:tcBorders>
                                    <w:vAlign w:val="center"/>
                                  </w:tcPr>
                                  <w:p w14:paraId="6BB6007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403C07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A02582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6FC65E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BDDF5F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D3183D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F9B5552" w14:textId="77777777" w:rsidR="0037170F" w:rsidRPr="00C35C77" w:rsidRDefault="0037170F" w:rsidP="00B426A6">
                                    <w:pPr>
                                      <w:pStyle w:val="151"/>
                                      <w:snapToGrid w:val="0"/>
                                      <w:jc w:val="center"/>
                                    </w:pPr>
                                    <w:r w:rsidRPr="00C35C77">
                                      <w:t>x.xxx</w:t>
                                    </w:r>
                                  </w:p>
                                </w:tc>
                              </w:tr>
                              <w:tr w:rsidR="0037170F" w:rsidRPr="00C35C77" w14:paraId="08E0E55A" w14:textId="77777777">
                                <w:trPr>
                                  <w:trHeight w:val="245"/>
                                  <w:jc w:val="center"/>
                                </w:trPr>
                                <w:tc>
                                  <w:tcPr>
                                    <w:tcW w:w="826" w:type="dxa"/>
                                    <w:tcBorders>
                                      <w:right w:val="single" w:sz="6" w:space="0" w:color="auto"/>
                                    </w:tcBorders>
                                    <w:vAlign w:val="center"/>
                                  </w:tcPr>
                                  <w:p w14:paraId="7E5F3F0C" w14:textId="77777777" w:rsidR="0037170F" w:rsidRPr="00C35C77" w:rsidRDefault="0037170F" w:rsidP="00B426A6">
                                    <w:pPr>
                                      <w:pStyle w:val="151"/>
                                      <w:snapToGrid w:val="0"/>
                                      <w:jc w:val="center"/>
                                    </w:pPr>
                                    <w:r w:rsidRPr="00C35C77">
                                      <w:t>70</w:t>
                                    </w:r>
                                  </w:p>
                                </w:tc>
                                <w:tc>
                                  <w:tcPr>
                                    <w:tcW w:w="1180" w:type="dxa"/>
                                    <w:tcBorders>
                                      <w:left w:val="single" w:sz="6" w:space="0" w:color="auto"/>
                                      <w:right w:val="single" w:sz="6" w:space="0" w:color="auto"/>
                                    </w:tcBorders>
                                    <w:vAlign w:val="center"/>
                                  </w:tcPr>
                                  <w:p w14:paraId="2702B5C8"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E048E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FD7C99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45DFE0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4E7075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E127D29"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65869D6" w14:textId="77777777" w:rsidR="0037170F" w:rsidRPr="00C35C77" w:rsidRDefault="0037170F" w:rsidP="00B426A6">
                                    <w:pPr>
                                      <w:pStyle w:val="151"/>
                                      <w:snapToGrid w:val="0"/>
                                      <w:jc w:val="center"/>
                                    </w:pPr>
                                    <w:r w:rsidRPr="00C35C77">
                                      <w:t>x.xxx</w:t>
                                    </w:r>
                                  </w:p>
                                </w:tc>
                              </w:tr>
                              <w:tr w:rsidR="0037170F" w:rsidRPr="00C35C77" w14:paraId="269B071F" w14:textId="77777777">
                                <w:trPr>
                                  <w:trHeight w:val="245"/>
                                  <w:jc w:val="center"/>
                                </w:trPr>
                                <w:tc>
                                  <w:tcPr>
                                    <w:tcW w:w="826" w:type="dxa"/>
                                    <w:tcBorders>
                                      <w:right w:val="single" w:sz="6" w:space="0" w:color="auto"/>
                                    </w:tcBorders>
                                    <w:vAlign w:val="center"/>
                                  </w:tcPr>
                                  <w:p w14:paraId="36CB606C" w14:textId="77777777" w:rsidR="0037170F" w:rsidRPr="00C35C77" w:rsidRDefault="0037170F" w:rsidP="00B426A6">
                                    <w:pPr>
                                      <w:pStyle w:val="151"/>
                                      <w:snapToGrid w:val="0"/>
                                      <w:jc w:val="center"/>
                                    </w:pPr>
                                    <w:r w:rsidRPr="00C35C77">
                                      <w:t>80</w:t>
                                    </w:r>
                                  </w:p>
                                </w:tc>
                                <w:tc>
                                  <w:tcPr>
                                    <w:tcW w:w="1180" w:type="dxa"/>
                                    <w:tcBorders>
                                      <w:left w:val="single" w:sz="6" w:space="0" w:color="auto"/>
                                      <w:right w:val="single" w:sz="6" w:space="0" w:color="auto"/>
                                    </w:tcBorders>
                                    <w:vAlign w:val="center"/>
                                  </w:tcPr>
                                  <w:p w14:paraId="333EE7F3"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F553184"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2595F6E"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9AEEDE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6EA9DA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1AFC401"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EFEF8C9" w14:textId="77777777" w:rsidR="0037170F" w:rsidRPr="00C35C77" w:rsidRDefault="0037170F" w:rsidP="00B426A6">
                                    <w:pPr>
                                      <w:pStyle w:val="151"/>
                                      <w:snapToGrid w:val="0"/>
                                      <w:jc w:val="center"/>
                                    </w:pPr>
                                    <w:r w:rsidRPr="00C35C77">
                                      <w:t>x.xxx</w:t>
                                    </w:r>
                                  </w:p>
                                </w:tc>
                              </w:tr>
                              <w:tr w:rsidR="0037170F" w:rsidRPr="00C35C77" w14:paraId="52A2C202" w14:textId="77777777">
                                <w:trPr>
                                  <w:trHeight w:val="245"/>
                                  <w:jc w:val="center"/>
                                </w:trPr>
                                <w:tc>
                                  <w:tcPr>
                                    <w:tcW w:w="826" w:type="dxa"/>
                                    <w:tcBorders>
                                      <w:right w:val="single" w:sz="6" w:space="0" w:color="auto"/>
                                    </w:tcBorders>
                                    <w:vAlign w:val="center"/>
                                  </w:tcPr>
                                  <w:p w14:paraId="246D0169" w14:textId="77777777" w:rsidR="0037170F" w:rsidRPr="00C35C77" w:rsidRDefault="0037170F" w:rsidP="00B426A6">
                                    <w:pPr>
                                      <w:pStyle w:val="151"/>
                                      <w:snapToGrid w:val="0"/>
                                      <w:jc w:val="center"/>
                                    </w:pPr>
                                    <w:r w:rsidRPr="00C35C77">
                                      <w:t>90</w:t>
                                    </w:r>
                                  </w:p>
                                </w:tc>
                                <w:tc>
                                  <w:tcPr>
                                    <w:tcW w:w="1180" w:type="dxa"/>
                                    <w:tcBorders>
                                      <w:left w:val="single" w:sz="6" w:space="0" w:color="auto"/>
                                      <w:right w:val="single" w:sz="6" w:space="0" w:color="auto"/>
                                    </w:tcBorders>
                                    <w:vAlign w:val="center"/>
                                  </w:tcPr>
                                  <w:p w14:paraId="04DBE81F"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364B1F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90C669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C86D1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30F15E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4C9130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30EB6C34" w14:textId="77777777" w:rsidR="0037170F" w:rsidRPr="00C35C77" w:rsidRDefault="0037170F" w:rsidP="00B426A6">
                                    <w:pPr>
                                      <w:pStyle w:val="151"/>
                                      <w:snapToGrid w:val="0"/>
                                      <w:jc w:val="center"/>
                                    </w:pPr>
                                    <w:r w:rsidRPr="00C35C77">
                                      <w:t>x.xxx</w:t>
                                    </w:r>
                                  </w:p>
                                </w:tc>
                              </w:tr>
                              <w:tr w:rsidR="0037170F" w:rsidRPr="00C35C77" w14:paraId="26589D25" w14:textId="77777777">
                                <w:trPr>
                                  <w:trHeight w:val="245"/>
                                  <w:jc w:val="center"/>
                                </w:trPr>
                                <w:tc>
                                  <w:tcPr>
                                    <w:tcW w:w="826" w:type="dxa"/>
                                    <w:tcBorders>
                                      <w:bottom w:val="single" w:sz="6" w:space="0" w:color="auto"/>
                                      <w:right w:val="single" w:sz="6" w:space="0" w:color="auto"/>
                                    </w:tcBorders>
                                    <w:vAlign w:val="center"/>
                                  </w:tcPr>
                                  <w:p w14:paraId="48F9ACA1" w14:textId="77777777" w:rsidR="0037170F" w:rsidRPr="00C35C77" w:rsidRDefault="0037170F" w:rsidP="00B426A6">
                                    <w:pPr>
                                      <w:pStyle w:val="151"/>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D607787" w14:textId="77777777" w:rsidR="0037170F" w:rsidRPr="00C35C77" w:rsidRDefault="0037170F" w:rsidP="00B426A6">
                                    <w:pPr>
                                      <w:pStyle w:val="151"/>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68D6441E"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7F001713"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1822E7C"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A3E2B2E"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7E0B5F45"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tcBorders>
                                    <w:vAlign w:val="center"/>
                                  </w:tcPr>
                                  <w:p w14:paraId="1552D8EC" w14:textId="77777777" w:rsidR="0037170F" w:rsidRPr="00C35C77" w:rsidRDefault="0037170F" w:rsidP="00B426A6">
                                    <w:pPr>
                                      <w:pStyle w:val="151"/>
                                      <w:snapToGrid w:val="0"/>
                                      <w:jc w:val="center"/>
                                    </w:pPr>
                                    <w:r w:rsidRPr="00C35C77">
                                      <w:t>x.xxx</w:t>
                                    </w:r>
                                  </w:p>
                                </w:tc>
                              </w:tr>
                            </w:tbl>
                            <w:p w14:paraId="30914BE4" w14:textId="77777777" w:rsidR="0037170F" w:rsidRDefault="0037170F" w:rsidP="0037170F">
                              <w:pPr>
                                <w:pStyle w:val="151"/>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C53C87" id="Group 256" o:spid="_x0000_s1028" style="position:absolute;left:0;text-align:left;margin-left:10.9pt;margin-top:143pt;width:462.9pt;height:201.3pt;z-index:251668992"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rptlwIAAEkHAAAOAAAAZHJzL2Uyb0RvYy54bWzUVV1v2yAUfZ+0/4B4X504ceJYcaquXatJ&#10;3Vap3Q8gGH9oNpcBqd39+l0gTrL2YVInVdoLAq45nHvuuXh9PnQteRTaNCBzOj2bUCIkh6KRVU6/&#10;P1x/SCkxlsmCtSBFTp+Eoeeb9+/WvcpEDDW0hdAEQaTJepXT2lqVRZHhteiYOQMlJAZL0B2zuNRV&#10;VGjWI3rXRvFksoh60IXSwIUxuHsVgnTj8ctScPutLI2wpM0pcrN+1H7cujHarFlWaabqhu9psFew&#10;6Fgj8dID1BWzjOx08wKqa7gGA6U949BFUJYNFz4HzGY6eZbNjYad8rlUWV+pg0wo7TOdXg3Lvz7e&#10;aHWv7nRgj9Nb4D8M6hL1qspO425dhY/Jtv8CBdaT7Sz4xIdSdw4CUyKD1/fpoK8YLOG4maTLNJ1h&#10;GTjG4iRZJNN9BXiNZXLnprMkpgTD08k8mYfy8PrTHmAVJ+gnd3o+iRcuGrEs3OzZ7tm56qOdzFEx&#10;82+K3ddMCV8I4xS506QpcrqkRLIORXhwCX6EgcTJ0pFyt+NnTlViBwxgOl4kE8QlEi5rJitxoTX0&#10;tWAF8pv6dE6OBhzjQP6m9ixdLZ6rNoo+X6QYc5rNEq/2QTKWKW3sjYCOuElONbaL58keb40N6o6f&#10;uNpKuG7aFvdZ1so/NhDT7WARTOYYB+522A5eqXhUZQvFE+ajITQiPhw4qUH/oqTHJsyp+bljWlDS&#10;fpaoyXIerxLsWr9I0xVaR58GticBJjkC5dRSEqaXNvT5TummqvGeUAMJF+jZsvH5Ob6B0548muaN&#10;3INGfuGedNTpTd1z0nNpvHIUWDa659hxM+xWb9Gx497OPrNRlv/DPv4pwvfav077f4v7IZyuvd2O&#10;f8DNbwAAAP//AwBQSwMEFAAGAAgAAAAhAJXWuFnhAAAACgEAAA8AAABkcnMvZG93bnJldi54bWxM&#10;j0FLw0AQhe+C/2EZwZvdpGqMMZtSinoqBVuh9LbNTpPQ7GzIbpP03zue9PQY3uPN9/LFZFsxYO8b&#10;RwriWQQCqXSmoUrB9+7jIQXhgyajW0eo4IoeFsXtTa4z40b6wmEbKsEl5DOtoA6hy6T0ZY1W+5nr&#10;kNg7ud7qwGdfSdPrkcttK+dRlEirG+IPte5wVWN53l6sgs9Rj8vH+H1Yn0+r62H3vNmvY1Tq/m5a&#10;voEIOIW/MPziMzoUzHR0FzJetArmMZMH1jThTRx4fXpJQBwVJGmagCxy+X9C8QMAAP//AwBQSwEC&#10;LQAUAAYACAAAACEAtoM4kv4AAADhAQAAEwAAAAAAAAAAAAAAAAAAAAAAW0NvbnRlbnRfVHlwZXNd&#10;LnhtbFBLAQItABQABgAIAAAAIQA4/SH/1gAAAJQBAAALAAAAAAAAAAAAAAAAAC8BAABfcmVscy8u&#10;cmVsc1BLAQItABQABgAIAAAAIQCaqrptlwIAAEkHAAAOAAAAAAAAAAAAAAAAAC4CAABkcnMvZTJv&#10;RG9jLnhtbFBLAQItABQABgAIAAAAIQCV1rhZ4QAAAAoBAAAPAAAAAAAAAAAAAAAAAPEEAABkcnMv&#10;ZG93bnJldi54bWxQSwUGAAAAAAQABADzAAAA/wUAAAAA&#10;">
                <v:shape id="Text Box 257" o:spid="_x0000_s102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2F471E0B" w14:textId="77777777" w:rsidR="0037170F" w:rsidRPr="004D11FF" w:rsidRDefault="0037170F" w:rsidP="0037170F">
                        <w:pPr>
                          <w:pStyle w:val="14Table"/>
                          <w:ind w:left="640" w:hanging="640"/>
                        </w:pPr>
                        <w:r>
                          <w:t xml:space="preserve">Table </w:t>
                        </w:r>
                        <w:r>
                          <w:rPr>
                            <w:rFonts w:hint="eastAsia"/>
                          </w:rPr>
                          <w:t>3</w:t>
                        </w:r>
                        <w:r w:rsidRPr="004D11FF">
                          <w:t xml:space="preserve">  Physical properties of air at atmospheric pressure</w:t>
                        </w:r>
                      </w:p>
                    </w:txbxContent>
                  </v:textbox>
                </v:shape>
                <v:shape id="Text Box 258" o:spid="_x0000_s103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qFswAAAANoAAAAPAAAAZHJzL2Rvd25yZXYueG1sRE/LisIw&#10;FN0P+A/hCu7GVMEyVKNUwQduxhfi8tpc22JzU5qonfn6yWLA5eG8J7PWVOJJjSstKxj0IxDEmdUl&#10;5wpOx+XnFwjnkTVWlknBDzmYTTsfE0y0ffGengefixDCLkEFhfd1IqXLCjLo+rYmDtzNNgZ9gE0u&#10;dYOvEG4qOYyiWBosOTQUWNOioOx+eBgFv6VL17vvub/OR5dVtNvG7pzGSvW6bToG4an1b/G/e6MV&#10;hK3hSrgBcvoHAAD//wMAUEsBAi0AFAAGAAgAAAAhANvh9svuAAAAhQEAABMAAAAAAAAAAAAAAAAA&#10;AAAAAFtDb250ZW50X1R5cGVzXS54bWxQSwECLQAUAAYACAAAACEAWvQsW78AAAAVAQAACwAAAAAA&#10;AAAAAAAAAAAfAQAAX3JlbHMvLnJlbHNQSwECLQAUAAYACAAAACEA9V6hbMAAAADaAAAADwAAAAAA&#10;AAAAAAAAAAAHAgAAZHJzL2Rvd25yZXYueG1sUEsFBgAAAAADAAMAtwAAAPQ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37170F" w:rsidRPr="00C35C77" w14:paraId="4FBC1592" w14:textId="77777777">
                          <w:trPr>
                            <w:trHeight w:val="310"/>
                            <w:jc w:val="center"/>
                          </w:trPr>
                          <w:tc>
                            <w:tcPr>
                              <w:tcW w:w="826" w:type="dxa"/>
                              <w:tcBorders>
                                <w:top w:val="double" w:sz="6" w:space="0" w:color="auto"/>
                                <w:bottom w:val="single" w:sz="6" w:space="0" w:color="auto"/>
                                <w:right w:val="single" w:sz="6" w:space="0" w:color="auto"/>
                              </w:tcBorders>
                              <w:vAlign w:val="center"/>
                            </w:tcPr>
                            <w:p w14:paraId="56584624" w14:textId="77777777" w:rsidR="0037170F" w:rsidRPr="00C35C77" w:rsidRDefault="0037170F" w:rsidP="00336210">
                              <w:pPr>
                                <w:pStyle w:val="151"/>
                                <w:snapToGrid w:val="0"/>
                              </w:pPr>
                              <w:r w:rsidRPr="00C35C77">
                                <w:rPr>
                                  <w:rFonts w:hint="eastAsia"/>
                                </w:rPr>
                                <w:t xml:space="preserve"> [</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1387AB1F" w14:textId="77777777" w:rsidR="0037170F" w:rsidRPr="00C35C77" w:rsidRDefault="0037170F" w:rsidP="00B426A6">
                              <w:pPr>
                                <w:pStyle w:val="151"/>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BC8825" w14:textId="77777777" w:rsidR="0037170F" w:rsidRPr="00C35C77" w:rsidRDefault="0037170F" w:rsidP="00B426A6">
                              <w:pPr>
                                <w:pStyle w:val="151"/>
                                <w:snapToGrid w:val="0"/>
                                <w:jc w:val="center"/>
                              </w:pPr>
                              <w:r w:rsidRPr="00C35C77">
                                <w:rPr>
                                  <w:rFonts w:hint="eastAsia"/>
                                </w:rPr>
                                <w:t xml:space="preserve"> [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19BFE303" w14:textId="77777777" w:rsidR="0037170F" w:rsidRPr="00C35C77" w:rsidRDefault="0037170F" w:rsidP="00B426A6">
                              <w:pPr>
                                <w:pStyle w:val="151"/>
                                <w:snapToGrid w:val="0"/>
                                <w:jc w:val="center"/>
                              </w:pPr>
                              <w:r w:rsidRPr="00C35C77">
                                <w:rPr>
                                  <w:rFonts w:hint="eastAsia"/>
                                </w:rPr>
                                <w:t xml:space="preserve"> [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7174AF52"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2476D6B3" w14:textId="77777777" w:rsidR="0037170F" w:rsidRPr="00C35C77" w:rsidRDefault="0037170F" w:rsidP="00336210">
                              <w:pPr>
                                <w:pStyle w:val="151"/>
                                <w:snapToGrid w:val="0"/>
                              </w:pPr>
                              <w:r w:rsidRPr="00C35C77">
                                <w:rPr>
                                  <w:rFonts w:hint="eastAsia"/>
                                </w:rPr>
                                <w:t xml:space="preserve"> [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7E1758E1"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0B9B75B" w14:textId="77777777" w:rsidR="0037170F" w:rsidRPr="00C35C77" w:rsidRDefault="0037170F" w:rsidP="00B426A6">
                              <w:pPr>
                                <w:pStyle w:val="151"/>
                                <w:snapToGrid w:val="0"/>
                                <w:jc w:val="center"/>
                              </w:pPr>
                            </w:p>
                          </w:tc>
                        </w:tr>
                        <w:tr w:rsidR="0037170F" w:rsidRPr="00C35C77" w14:paraId="748DFC65" w14:textId="77777777">
                          <w:trPr>
                            <w:trHeight w:val="245"/>
                            <w:jc w:val="center"/>
                          </w:trPr>
                          <w:tc>
                            <w:tcPr>
                              <w:tcW w:w="826" w:type="dxa"/>
                              <w:tcBorders>
                                <w:top w:val="single" w:sz="6" w:space="0" w:color="auto"/>
                                <w:right w:val="single" w:sz="6" w:space="0" w:color="auto"/>
                              </w:tcBorders>
                              <w:vAlign w:val="center"/>
                            </w:tcPr>
                            <w:p w14:paraId="7D945103" w14:textId="77777777" w:rsidR="0037170F" w:rsidRPr="00C35C77" w:rsidRDefault="0037170F" w:rsidP="00B426A6">
                              <w:pPr>
                                <w:pStyle w:val="151"/>
                                <w:snapToGrid w:val="0"/>
                                <w:jc w:val="right"/>
                              </w:pPr>
                            </w:p>
                          </w:tc>
                          <w:tc>
                            <w:tcPr>
                              <w:tcW w:w="1180" w:type="dxa"/>
                              <w:tcBorders>
                                <w:top w:val="single" w:sz="6" w:space="0" w:color="auto"/>
                                <w:left w:val="single" w:sz="6" w:space="0" w:color="auto"/>
                                <w:right w:val="single" w:sz="6" w:space="0" w:color="auto"/>
                              </w:tcBorders>
                              <w:vAlign w:val="center"/>
                            </w:tcPr>
                            <w:p w14:paraId="3DF4CB2A" w14:textId="77777777" w:rsidR="0037170F" w:rsidRPr="00C35C77" w:rsidRDefault="0037170F" w:rsidP="00B426A6">
                              <w:pPr>
                                <w:pStyle w:val="151"/>
                                <w:snapToGrid w:val="0"/>
                                <w:jc w:val="right"/>
                              </w:pPr>
                            </w:p>
                          </w:tc>
                          <w:tc>
                            <w:tcPr>
                              <w:tcW w:w="1181" w:type="dxa"/>
                              <w:tcBorders>
                                <w:top w:val="single" w:sz="6" w:space="0" w:color="auto"/>
                                <w:left w:val="single" w:sz="6" w:space="0" w:color="auto"/>
                                <w:right w:val="single" w:sz="6" w:space="0" w:color="auto"/>
                              </w:tcBorders>
                              <w:vAlign w:val="center"/>
                            </w:tcPr>
                            <w:p w14:paraId="7322D376" w14:textId="77777777" w:rsidR="0037170F" w:rsidRPr="00C35C77" w:rsidRDefault="0037170F" w:rsidP="00B426A6">
                              <w:pPr>
                                <w:pStyle w:val="151"/>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1A174178"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93745C7" w14:textId="77777777" w:rsidR="0037170F" w:rsidRPr="00C35C77" w:rsidRDefault="0037170F" w:rsidP="00B426A6">
                              <w:pPr>
                                <w:pStyle w:val="151"/>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87CAB13" w14:textId="77777777" w:rsidR="0037170F" w:rsidRPr="00C35C77" w:rsidRDefault="0037170F" w:rsidP="00B426A6">
                              <w:pPr>
                                <w:pStyle w:val="151"/>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1BBD231"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D7B76EC" w14:textId="77777777" w:rsidR="0037170F" w:rsidRPr="00C35C77" w:rsidRDefault="0037170F" w:rsidP="00B426A6">
                              <w:pPr>
                                <w:pStyle w:val="151"/>
                                <w:snapToGrid w:val="0"/>
                                <w:jc w:val="right"/>
                              </w:pPr>
                            </w:p>
                          </w:tc>
                        </w:tr>
                        <w:tr w:rsidR="0037170F" w:rsidRPr="00C35C77" w14:paraId="67EF7CBE" w14:textId="77777777">
                          <w:trPr>
                            <w:trHeight w:val="245"/>
                            <w:jc w:val="center"/>
                          </w:trPr>
                          <w:tc>
                            <w:tcPr>
                              <w:tcW w:w="826" w:type="dxa"/>
                              <w:tcBorders>
                                <w:right w:val="single" w:sz="6" w:space="0" w:color="auto"/>
                              </w:tcBorders>
                              <w:vAlign w:val="center"/>
                            </w:tcPr>
                            <w:p w14:paraId="0618A588" w14:textId="77777777" w:rsidR="0037170F" w:rsidRPr="00C35C77" w:rsidRDefault="0037170F" w:rsidP="00B426A6">
                              <w:pPr>
                                <w:pStyle w:val="151"/>
                                <w:snapToGrid w:val="0"/>
                                <w:jc w:val="center"/>
                              </w:pPr>
                              <w:r w:rsidRPr="00C35C77">
                                <w:t>0</w:t>
                              </w:r>
                            </w:p>
                          </w:tc>
                          <w:tc>
                            <w:tcPr>
                              <w:tcW w:w="1180" w:type="dxa"/>
                              <w:tcBorders>
                                <w:left w:val="single" w:sz="6" w:space="0" w:color="auto"/>
                                <w:right w:val="single" w:sz="6" w:space="0" w:color="auto"/>
                              </w:tcBorders>
                              <w:vAlign w:val="center"/>
                            </w:tcPr>
                            <w:p w14:paraId="7A93092D"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75D3FB15"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05438A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A0E71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72EC21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7D8E96A"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77F410D" w14:textId="77777777" w:rsidR="0037170F" w:rsidRPr="00C35C77" w:rsidRDefault="0037170F" w:rsidP="00B426A6">
                              <w:pPr>
                                <w:pStyle w:val="151"/>
                                <w:snapToGrid w:val="0"/>
                                <w:jc w:val="center"/>
                              </w:pPr>
                              <w:r w:rsidRPr="00C35C77">
                                <w:t>x.xxx</w:t>
                              </w:r>
                            </w:p>
                          </w:tc>
                        </w:tr>
                        <w:tr w:rsidR="0037170F" w:rsidRPr="00C35C77" w14:paraId="51580FB1" w14:textId="77777777">
                          <w:trPr>
                            <w:trHeight w:val="245"/>
                            <w:jc w:val="center"/>
                          </w:trPr>
                          <w:tc>
                            <w:tcPr>
                              <w:tcW w:w="826" w:type="dxa"/>
                              <w:tcBorders>
                                <w:right w:val="single" w:sz="6" w:space="0" w:color="auto"/>
                              </w:tcBorders>
                              <w:vAlign w:val="center"/>
                            </w:tcPr>
                            <w:p w14:paraId="699169F3" w14:textId="77777777" w:rsidR="0037170F" w:rsidRPr="00C35C77" w:rsidRDefault="0037170F" w:rsidP="00B426A6">
                              <w:pPr>
                                <w:pStyle w:val="151"/>
                                <w:snapToGrid w:val="0"/>
                                <w:jc w:val="center"/>
                              </w:pPr>
                              <w:r w:rsidRPr="00C35C77">
                                <w:t>10</w:t>
                              </w:r>
                            </w:p>
                          </w:tc>
                          <w:tc>
                            <w:tcPr>
                              <w:tcW w:w="1180" w:type="dxa"/>
                              <w:tcBorders>
                                <w:left w:val="single" w:sz="6" w:space="0" w:color="auto"/>
                                <w:right w:val="single" w:sz="6" w:space="0" w:color="auto"/>
                              </w:tcBorders>
                              <w:vAlign w:val="center"/>
                            </w:tcPr>
                            <w:p w14:paraId="0A9A82D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6499693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C661BE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4A2EBD"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EFC1D4"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EBD28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5F98B0C" w14:textId="77777777" w:rsidR="0037170F" w:rsidRPr="00C35C77" w:rsidRDefault="0037170F" w:rsidP="00B426A6">
                              <w:pPr>
                                <w:pStyle w:val="151"/>
                                <w:snapToGrid w:val="0"/>
                                <w:jc w:val="center"/>
                              </w:pPr>
                              <w:r w:rsidRPr="00C35C77">
                                <w:t>x.xxx</w:t>
                              </w:r>
                            </w:p>
                          </w:tc>
                        </w:tr>
                        <w:tr w:rsidR="0037170F" w:rsidRPr="00C35C77" w14:paraId="3FD25DEB" w14:textId="77777777">
                          <w:trPr>
                            <w:trHeight w:val="245"/>
                            <w:jc w:val="center"/>
                          </w:trPr>
                          <w:tc>
                            <w:tcPr>
                              <w:tcW w:w="826" w:type="dxa"/>
                              <w:tcBorders>
                                <w:right w:val="single" w:sz="6" w:space="0" w:color="auto"/>
                              </w:tcBorders>
                              <w:vAlign w:val="center"/>
                            </w:tcPr>
                            <w:p w14:paraId="3A5EEC51" w14:textId="77777777" w:rsidR="0037170F" w:rsidRPr="00C35C77" w:rsidRDefault="0037170F" w:rsidP="00B426A6">
                              <w:pPr>
                                <w:pStyle w:val="151"/>
                                <w:snapToGrid w:val="0"/>
                                <w:jc w:val="center"/>
                              </w:pPr>
                              <w:r w:rsidRPr="00C35C77">
                                <w:t>20</w:t>
                              </w:r>
                            </w:p>
                          </w:tc>
                          <w:tc>
                            <w:tcPr>
                              <w:tcW w:w="1180" w:type="dxa"/>
                              <w:tcBorders>
                                <w:left w:val="single" w:sz="6" w:space="0" w:color="auto"/>
                                <w:right w:val="single" w:sz="6" w:space="0" w:color="auto"/>
                              </w:tcBorders>
                              <w:vAlign w:val="center"/>
                            </w:tcPr>
                            <w:p w14:paraId="669CB24B"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470E3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9D0BF6F"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84CD71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6E3ADE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7931AC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1785143" w14:textId="77777777" w:rsidR="0037170F" w:rsidRPr="00C35C77" w:rsidRDefault="0037170F" w:rsidP="00B426A6">
                              <w:pPr>
                                <w:pStyle w:val="151"/>
                                <w:snapToGrid w:val="0"/>
                                <w:jc w:val="center"/>
                              </w:pPr>
                              <w:r w:rsidRPr="00C35C77">
                                <w:t>x.xxx</w:t>
                              </w:r>
                            </w:p>
                          </w:tc>
                        </w:tr>
                        <w:tr w:rsidR="0037170F" w:rsidRPr="00C35C77" w14:paraId="257310F5" w14:textId="77777777">
                          <w:trPr>
                            <w:trHeight w:val="245"/>
                            <w:jc w:val="center"/>
                          </w:trPr>
                          <w:tc>
                            <w:tcPr>
                              <w:tcW w:w="826" w:type="dxa"/>
                              <w:tcBorders>
                                <w:right w:val="single" w:sz="6" w:space="0" w:color="auto"/>
                              </w:tcBorders>
                              <w:vAlign w:val="center"/>
                            </w:tcPr>
                            <w:p w14:paraId="0469CD67" w14:textId="77777777" w:rsidR="0037170F" w:rsidRPr="00C35C77" w:rsidRDefault="0037170F" w:rsidP="00B426A6">
                              <w:pPr>
                                <w:pStyle w:val="151"/>
                                <w:snapToGrid w:val="0"/>
                                <w:jc w:val="center"/>
                              </w:pPr>
                              <w:r w:rsidRPr="00C35C77">
                                <w:t>27</w:t>
                              </w:r>
                            </w:p>
                          </w:tc>
                          <w:tc>
                            <w:tcPr>
                              <w:tcW w:w="1180" w:type="dxa"/>
                              <w:tcBorders>
                                <w:left w:val="single" w:sz="6" w:space="0" w:color="auto"/>
                                <w:right w:val="single" w:sz="6" w:space="0" w:color="auto"/>
                              </w:tcBorders>
                              <w:vAlign w:val="center"/>
                            </w:tcPr>
                            <w:p w14:paraId="69F99167" w14:textId="77777777" w:rsidR="0037170F" w:rsidRPr="00C35C77" w:rsidRDefault="0037170F" w:rsidP="00B426A6">
                              <w:pPr>
                                <w:pStyle w:val="151"/>
                                <w:snapToGrid w:val="0"/>
                                <w:jc w:val="center"/>
                              </w:pPr>
                              <w:r w:rsidRPr="00C35C77">
                                <w:t>1.1763</w:t>
                              </w:r>
                            </w:p>
                          </w:tc>
                          <w:tc>
                            <w:tcPr>
                              <w:tcW w:w="1181" w:type="dxa"/>
                              <w:tcBorders>
                                <w:left w:val="single" w:sz="6" w:space="0" w:color="auto"/>
                                <w:right w:val="single" w:sz="6" w:space="0" w:color="auto"/>
                              </w:tcBorders>
                              <w:vAlign w:val="center"/>
                            </w:tcPr>
                            <w:p w14:paraId="264C03F9" w14:textId="77777777" w:rsidR="0037170F" w:rsidRPr="00C35C77" w:rsidRDefault="0037170F" w:rsidP="00B426A6">
                              <w:pPr>
                                <w:pStyle w:val="151"/>
                                <w:snapToGrid w:val="0"/>
                                <w:jc w:val="center"/>
                              </w:pPr>
                              <w:r w:rsidRPr="00C35C77">
                                <w:t>1.007</w:t>
                              </w:r>
                            </w:p>
                          </w:tc>
                          <w:tc>
                            <w:tcPr>
                              <w:tcW w:w="1180" w:type="dxa"/>
                              <w:tcBorders>
                                <w:left w:val="single" w:sz="6" w:space="0" w:color="auto"/>
                                <w:right w:val="single" w:sz="6" w:space="0" w:color="auto"/>
                              </w:tcBorders>
                              <w:vAlign w:val="center"/>
                            </w:tcPr>
                            <w:p w14:paraId="4D411BFB" w14:textId="77777777" w:rsidR="0037170F" w:rsidRPr="00C35C77" w:rsidRDefault="0037170F" w:rsidP="00B426A6">
                              <w:pPr>
                                <w:pStyle w:val="151"/>
                                <w:snapToGrid w:val="0"/>
                                <w:jc w:val="center"/>
                              </w:pPr>
                              <w:r w:rsidRPr="00C35C77">
                                <w:t>1.862</w:t>
                              </w:r>
                            </w:p>
                          </w:tc>
                          <w:tc>
                            <w:tcPr>
                              <w:tcW w:w="1181" w:type="dxa"/>
                              <w:tcBorders>
                                <w:left w:val="single" w:sz="6" w:space="0" w:color="auto"/>
                                <w:right w:val="single" w:sz="6" w:space="0" w:color="auto"/>
                              </w:tcBorders>
                              <w:vAlign w:val="center"/>
                            </w:tcPr>
                            <w:p w14:paraId="55DB52AF" w14:textId="77777777" w:rsidR="0037170F" w:rsidRPr="00C35C77" w:rsidRDefault="0037170F" w:rsidP="00B426A6">
                              <w:pPr>
                                <w:pStyle w:val="151"/>
                                <w:snapToGrid w:val="0"/>
                                <w:jc w:val="center"/>
                              </w:pPr>
                              <w:r w:rsidRPr="00C35C77">
                                <w:t>1.583</w:t>
                              </w:r>
                            </w:p>
                          </w:tc>
                          <w:tc>
                            <w:tcPr>
                              <w:tcW w:w="1180" w:type="dxa"/>
                              <w:tcBorders>
                                <w:left w:val="single" w:sz="6" w:space="0" w:color="auto"/>
                                <w:right w:val="single" w:sz="6" w:space="0" w:color="auto"/>
                              </w:tcBorders>
                              <w:vAlign w:val="center"/>
                            </w:tcPr>
                            <w:p w14:paraId="59FFEFFF" w14:textId="77777777" w:rsidR="0037170F" w:rsidRPr="00C35C77" w:rsidRDefault="0037170F" w:rsidP="00B426A6">
                              <w:pPr>
                                <w:pStyle w:val="151"/>
                                <w:snapToGrid w:val="0"/>
                                <w:jc w:val="center"/>
                              </w:pPr>
                              <w:r w:rsidRPr="00C35C77">
                                <w:t>2.614</w:t>
                              </w:r>
                            </w:p>
                          </w:tc>
                          <w:tc>
                            <w:tcPr>
                              <w:tcW w:w="1181" w:type="dxa"/>
                              <w:tcBorders>
                                <w:left w:val="single" w:sz="6" w:space="0" w:color="auto"/>
                                <w:right w:val="single" w:sz="6" w:space="0" w:color="auto"/>
                              </w:tcBorders>
                              <w:vAlign w:val="center"/>
                            </w:tcPr>
                            <w:p w14:paraId="4AA6DD1B" w14:textId="77777777" w:rsidR="0037170F" w:rsidRPr="00C35C77" w:rsidRDefault="0037170F" w:rsidP="00B426A6">
                              <w:pPr>
                                <w:pStyle w:val="151"/>
                                <w:snapToGrid w:val="0"/>
                                <w:jc w:val="center"/>
                              </w:pPr>
                              <w:r w:rsidRPr="00C35C77">
                                <w:t>2.207</w:t>
                              </w:r>
                            </w:p>
                          </w:tc>
                          <w:tc>
                            <w:tcPr>
                              <w:tcW w:w="1181" w:type="dxa"/>
                              <w:tcBorders>
                                <w:left w:val="single" w:sz="6" w:space="0" w:color="auto"/>
                              </w:tcBorders>
                              <w:vAlign w:val="center"/>
                            </w:tcPr>
                            <w:p w14:paraId="7E7D3BFB" w14:textId="77777777" w:rsidR="0037170F" w:rsidRPr="00C35C77" w:rsidRDefault="0037170F" w:rsidP="00B426A6">
                              <w:pPr>
                                <w:pStyle w:val="151"/>
                                <w:snapToGrid w:val="0"/>
                                <w:jc w:val="center"/>
                              </w:pPr>
                              <w:r w:rsidRPr="00C35C77">
                                <w:t>0.717</w:t>
                              </w:r>
                            </w:p>
                          </w:tc>
                        </w:tr>
                        <w:tr w:rsidR="0037170F" w:rsidRPr="00C35C77" w14:paraId="2F89C1E3" w14:textId="77777777">
                          <w:trPr>
                            <w:trHeight w:val="245"/>
                            <w:jc w:val="center"/>
                          </w:trPr>
                          <w:tc>
                            <w:tcPr>
                              <w:tcW w:w="826" w:type="dxa"/>
                              <w:tcBorders>
                                <w:right w:val="single" w:sz="6" w:space="0" w:color="auto"/>
                              </w:tcBorders>
                              <w:vAlign w:val="center"/>
                            </w:tcPr>
                            <w:p w14:paraId="4A5E5BBF" w14:textId="77777777" w:rsidR="0037170F" w:rsidRPr="00C35C77" w:rsidRDefault="0037170F" w:rsidP="00B426A6">
                              <w:pPr>
                                <w:pStyle w:val="151"/>
                                <w:snapToGrid w:val="0"/>
                                <w:jc w:val="center"/>
                              </w:pPr>
                              <w:r w:rsidRPr="00C35C77">
                                <w:t>30</w:t>
                              </w:r>
                            </w:p>
                          </w:tc>
                          <w:tc>
                            <w:tcPr>
                              <w:tcW w:w="1180" w:type="dxa"/>
                              <w:tcBorders>
                                <w:left w:val="single" w:sz="6" w:space="0" w:color="auto"/>
                                <w:right w:val="single" w:sz="6" w:space="0" w:color="auto"/>
                              </w:tcBorders>
                              <w:vAlign w:val="center"/>
                            </w:tcPr>
                            <w:p w14:paraId="20F298F0"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5E1EDE8"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770920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49F11F3"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580775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C6EF2D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2766D86E" w14:textId="77777777" w:rsidR="0037170F" w:rsidRPr="00C35C77" w:rsidRDefault="0037170F" w:rsidP="00B426A6">
                              <w:pPr>
                                <w:pStyle w:val="151"/>
                                <w:snapToGrid w:val="0"/>
                                <w:jc w:val="center"/>
                              </w:pPr>
                              <w:r w:rsidRPr="00C35C77">
                                <w:t>x.xxx</w:t>
                              </w:r>
                            </w:p>
                          </w:tc>
                        </w:tr>
                        <w:tr w:rsidR="0037170F" w:rsidRPr="00C35C77" w14:paraId="100ACD18" w14:textId="77777777">
                          <w:trPr>
                            <w:trHeight w:val="245"/>
                            <w:jc w:val="center"/>
                          </w:trPr>
                          <w:tc>
                            <w:tcPr>
                              <w:tcW w:w="826" w:type="dxa"/>
                              <w:tcBorders>
                                <w:right w:val="single" w:sz="6" w:space="0" w:color="auto"/>
                              </w:tcBorders>
                              <w:vAlign w:val="center"/>
                            </w:tcPr>
                            <w:p w14:paraId="52DFF7B5" w14:textId="77777777" w:rsidR="0037170F" w:rsidRPr="00C35C77" w:rsidRDefault="0037170F" w:rsidP="00B426A6">
                              <w:pPr>
                                <w:pStyle w:val="151"/>
                                <w:snapToGrid w:val="0"/>
                                <w:jc w:val="center"/>
                              </w:pPr>
                              <w:r w:rsidRPr="00C35C77">
                                <w:t>40</w:t>
                              </w:r>
                            </w:p>
                          </w:tc>
                          <w:tc>
                            <w:tcPr>
                              <w:tcW w:w="1180" w:type="dxa"/>
                              <w:tcBorders>
                                <w:left w:val="single" w:sz="6" w:space="0" w:color="auto"/>
                                <w:right w:val="single" w:sz="6" w:space="0" w:color="auto"/>
                              </w:tcBorders>
                              <w:vAlign w:val="center"/>
                            </w:tcPr>
                            <w:p w14:paraId="752EB736"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C37985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BDD0A7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9E7598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0B62C29A"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66D03BA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5D8D47DD" w14:textId="77777777" w:rsidR="0037170F" w:rsidRPr="00C35C77" w:rsidRDefault="0037170F" w:rsidP="00B426A6">
                              <w:pPr>
                                <w:pStyle w:val="151"/>
                                <w:snapToGrid w:val="0"/>
                                <w:jc w:val="center"/>
                              </w:pPr>
                              <w:r w:rsidRPr="00C35C77">
                                <w:t>x.xxx</w:t>
                              </w:r>
                            </w:p>
                          </w:tc>
                        </w:tr>
                        <w:tr w:rsidR="0037170F" w:rsidRPr="00C35C77" w14:paraId="545E909F" w14:textId="77777777">
                          <w:trPr>
                            <w:trHeight w:val="245"/>
                            <w:jc w:val="center"/>
                          </w:trPr>
                          <w:tc>
                            <w:tcPr>
                              <w:tcW w:w="826" w:type="dxa"/>
                              <w:tcBorders>
                                <w:right w:val="single" w:sz="6" w:space="0" w:color="auto"/>
                              </w:tcBorders>
                              <w:vAlign w:val="center"/>
                            </w:tcPr>
                            <w:p w14:paraId="096AC31A" w14:textId="77777777" w:rsidR="0037170F" w:rsidRPr="00C35C77" w:rsidRDefault="0037170F" w:rsidP="00B426A6">
                              <w:pPr>
                                <w:pStyle w:val="151"/>
                                <w:snapToGrid w:val="0"/>
                                <w:jc w:val="center"/>
                              </w:pPr>
                              <w:r w:rsidRPr="00C35C77">
                                <w:t>50</w:t>
                              </w:r>
                            </w:p>
                          </w:tc>
                          <w:tc>
                            <w:tcPr>
                              <w:tcW w:w="1180" w:type="dxa"/>
                              <w:tcBorders>
                                <w:left w:val="single" w:sz="6" w:space="0" w:color="auto"/>
                                <w:right w:val="single" w:sz="6" w:space="0" w:color="auto"/>
                              </w:tcBorders>
                              <w:vAlign w:val="center"/>
                            </w:tcPr>
                            <w:p w14:paraId="5FCB6475"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8D9B632"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32F5FE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7EDC2F"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D1EAF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C30C5C0"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661F286B" w14:textId="77777777" w:rsidR="0037170F" w:rsidRPr="00C35C77" w:rsidRDefault="0037170F" w:rsidP="00B426A6">
                              <w:pPr>
                                <w:pStyle w:val="151"/>
                                <w:snapToGrid w:val="0"/>
                                <w:jc w:val="center"/>
                              </w:pPr>
                              <w:r w:rsidRPr="00C35C77">
                                <w:t>x.xxx</w:t>
                              </w:r>
                            </w:p>
                          </w:tc>
                        </w:tr>
                        <w:tr w:rsidR="0037170F" w:rsidRPr="00C35C77" w14:paraId="05252DEB" w14:textId="77777777">
                          <w:trPr>
                            <w:trHeight w:val="245"/>
                            <w:jc w:val="center"/>
                          </w:trPr>
                          <w:tc>
                            <w:tcPr>
                              <w:tcW w:w="826" w:type="dxa"/>
                              <w:tcBorders>
                                <w:right w:val="single" w:sz="6" w:space="0" w:color="auto"/>
                              </w:tcBorders>
                              <w:vAlign w:val="center"/>
                            </w:tcPr>
                            <w:p w14:paraId="4ADF185A" w14:textId="77777777" w:rsidR="0037170F" w:rsidRPr="00C35C77" w:rsidRDefault="0037170F" w:rsidP="00B426A6">
                              <w:pPr>
                                <w:pStyle w:val="151"/>
                                <w:snapToGrid w:val="0"/>
                                <w:jc w:val="center"/>
                              </w:pPr>
                              <w:r w:rsidRPr="00C35C77">
                                <w:t>60</w:t>
                              </w:r>
                            </w:p>
                          </w:tc>
                          <w:tc>
                            <w:tcPr>
                              <w:tcW w:w="1180" w:type="dxa"/>
                              <w:tcBorders>
                                <w:left w:val="single" w:sz="6" w:space="0" w:color="auto"/>
                                <w:right w:val="single" w:sz="6" w:space="0" w:color="auto"/>
                              </w:tcBorders>
                              <w:vAlign w:val="center"/>
                            </w:tcPr>
                            <w:p w14:paraId="6BB6007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403C07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A02582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6FC65E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BDDF5F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D3183D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F9B5552" w14:textId="77777777" w:rsidR="0037170F" w:rsidRPr="00C35C77" w:rsidRDefault="0037170F" w:rsidP="00B426A6">
                              <w:pPr>
                                <w:pStyle w:val="151"/>
                                <w:snapToGrid w:val="0"/>
                                <w:jc w:val="center"/>
                              </w:pPr>
                              <w:r w:rsidRPr="00C35C77">
                                <w:t>x.xxx</w:t>
                              </w:r>
                            </w:p>
                          </w:tc>
                        </w:tr>
                        <w:tr w:rsidR="0037170F" w:rsidRPr="00C35C77" w14:paraId="08E0E55A" w14:textId="77777777">
                          <w:trPr>
                            <w:trHeight w:val="245"/>
                            <w:jc w:val="center"/>
                          </w:trPr>
                          <w:tc>
                            <w:tcPr>
                              <w:tcW w:w="826" w:type="dxa"/>
                              <w:tcBorders>
                                <w:right w:val="single" w:sz="6" w:space="0" w:color="auto"/>
                              </w:tcBorders>
                              <w:vAlign w:val="center"/>
                            </w:tcPr>
                            <w:p w14:paraId="7E5F3F0C" w14:textId="77777777" w:rsidR="0037170F" w:rsidRPr="00C35C77" w:rsidRDefault="0037170F" w:rsidP="00B426A6">
                              <w:pPr>
                                <w:pStyle w:val="151"/>
                                <w:snapToGrid w:val="0"/>
                                <w:jc w:val="center"/>
                              </w:pPr>
                              <w:r w:rsidRPr="00C35C77">
                                <w:t>70</w:t>
                              </w:r>
                            </w:p>
                          </w:tc>
                          <w:tc>
                            <w:tcPr>
                              <w:tcW w:w="1180" w:type="dxa"/>
                              <w:tcBorders>
                                <w:left w:val="single" w:sz="6" w:space="0" w:color="auto"/>
                                <w:right w:val="single" w:sz="6" w:space="0" w:color="auto"/>
                              </w:tcBorders>
                              <w:vAlign w:val="center"/>
                            </w:tcPr>
                            <w:p w14:paraId="2702B5C8"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E048E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FD7C99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45DFE0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4E7075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E127D29"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65869D6" w14:textId="77777777" w:rsidR="0037170F" w:rsidRPr="00C35C77" w:rsidRDefault="0037170F" w:rsidP="00B426A6">
                              <w:pPr>
                                <w:pStyle w:val="151"/>
                                <w:snapToGrid w:val="0"/>
                                <w:jc w:val="center"/>
                              </w:pPr>
                              <w:r w:rsidRPr="00C35C77">
                                <w:t>x.xxx</w:t>
                              </w:r>
                            </w:p>
                          </w:tc>
                        </w:tr>
                        <w:tr w:rsidR="0037170F" w:rsidRPr="00C35C77" w14:paraId="269B071F" w14:textId="77777777">
                          <w:trPr>
                            <w:trHeight w:val="245"/>
                            <w:jc w:val="center"/>
                          </w:trPr>
                          <w:tc>
                            <w:tcPr>
                              <w:tcW w:w="826" w:type="dxa"/>
                              <w:tcBorders>
                                <w:right w:val="single" w:sz="6" w:space="0" w:color="auto"/>
                              </w:tcBorders>
                              <w:vAlign w:val="center"/>
                            </w:tcPr>
                            <w:p w14:paraId="36CB606C" w14:textId="77777777" w:rsidR="0037170F" w:rsidRPr="00C35C77" w:rsidRDefault="0037170F" w:rsidP="00B426A6">
                              <w:pPr>
                                <w:pStyle w:val="151"/>
                                <w:snapToGrid w:val="0"/>
                                <w:jc w:val="center"/>
                              </w:pPr>
                              <w:r w:rsidRPr="00C35C77">
                                <w:t>80</w:t>
                              </w:r>
                            </w:p>
                          </w:tc>
                          <w:tc>
                            <w:tcPr>
                              <w:tcW w:w="1180" w:type="dxa"/>
                              <w:tcBorders>
                                <w:left w:val="single" w:sz="6" w:space="0" w:color="auto"/>
                                <w:right w:val="single" w:sz="6" w:space="0" w:color="auto"/>
                              </w:tcBorders>
                              <w:vAlign w:val="center"/>
                            </w:tcPr>
                            <w:p w14:paraId="333EE7F3"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F553184"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2595F6E"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9AEEDE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6EA9DA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1AFC401"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EFEF8C9" w14:textId="77777777" w:rsidR="0037170F" w:rsidRPr="00C35C77" w:rsidRDefault="0037170F" w:rsidP="00B426A6">
                              <w:pPr>
                                <w:pStyle w:val="151"/>
                                <w:snapToGrid w:val="0"/>
                                <w:jc w:val="center"/>
                              </w:pPr>
                              <w:r w:rsidRPr="00C35C77">
                                <w:t>x.xxx</w:t>
                              </w:r>
                            </w:p>
                          </w:tc>
                        </w:tr>
                        <w:tr w:rsidR="0037170F" w:rsidRPr="00C35C77" w14:paraId="52A2C202" w14:textId="77777777">
                          <w:trPr>
                            <w:trHeight w:val="245"/>
                            <w:jc w:val="center"/>
                          </w:trPr>
                          <w:tc>
                            <w:tcPr>
                              <w:tcW w:w="826" w:type="dxa"/>
                              <w:tcBorders>
                                <w:right w:val="single" w:sz="6" w:space="0" w:color="auto"/>
                              </w:tcBorders>
                              <w:vAlign w:val="center"/>
                            </w:tcPr>
                            <w:p w14:paraId="246D0169" w14:textId="77777777" w:rsidR="0037170F" w:rsidRPr="00C35C77" w:rsidRDefault="0037170F" w:rsidP="00B426A6">
                              <w:pPr>
                                <w:pStyle w:val="151"/>
                                <w:snapToGrid w:val="0"/>
                                <w:jc w:val="center"/>
                              </w:pPr>
                              <w:r w:rsidRPr="00C35C77">
                                <w:t>90</w:t>
                              </w:r>
                            </w:p>
                          </w:tc>
                          <w:tc>
                            <w:tcPr>
                              <w:tcW w:w="1180" w:type="dxa"/>
                              <w:tcBorders>
                                <w:left w:val="single" w:sz="6" w:space="0" w:color="auto"/>
                                <w:right w:val="single" w:sz="6" w:space="0" w:color="auto"/>
                              </w:tcBorders>
                              <w:vAlign w:val="center"/>
                            </w:tcPr>
                            <w:p w14:paraId="04DBE81F"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364B1F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90C669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C86D1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30F15E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4C9130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30EB6C34" w14:textId="77777777" w:rsidR="0037170F" w:rsidRPr="00C35C77" w:rsidRDefault="0037170F" w:rsidP="00B426A6">
                              <w:pPr>
                                <w:pStyle w:val="151"/>
                                <w:snapToGrid w:val="0"/>
                                <w:jc w:val="center"/>
                              </w:pPr>
                              <w:r w:rsidRPr="00C35C77">
                                <w:t>x.xxx</w:t>
                              </w:r>
                            </w:p>
                          </w:tc>
                        </w:tr>
                        <w:tr w:rsidR="0037170F" w:rsidRPr="00C35C77" w14:paraId="26589D25" w14:textId="77777777">
                          <w:trPr>
                            <w:trHeight w:val="245"/>
                            <w:jc w:val="center"/>
                          </w:trPr>
                          <w:tc>
                            <w:tcPr>
                              <w:tcW w:w="826" w:type="dxa"/>
                              <w:tcBorders>
                                <w:bottom w:val="single" w:sz="6" w:space="0" w:color="auto"/>
                                <w:right w:val="single" w:sz="6" w:space="0" w:color="auto"/>
                              </w:tcBorders>
                              <w:vAlign w:val="center"/>
                            </w:tcPr>
                            <w:p w14:paraId="48F9ACA1" w14:textId="77777777" w:rsidR="0037170F" w:rsidRPr="00C35C77" w:rsidRDefault="0037170F" w:rsidP="00B426A6">
                              <w:pPr>
                                <w:pStyle w:val="151"/>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D607787" w14:textId="77777777" w:rsidR="0037170F" w:rsidRPr="00C35C77" w:rsidRDefault="0037170F" w:rsidP="00B426A6">
                              <w:pPr>
                                <w:pStyle w:val="151"/>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68D6441E"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7F001713"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1822E7C"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A3E2B2E"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7E0B5F45"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tcBorders>
                              <w:vAlign w:val="center"/>
                            </w:tcPr>
                            <w:p w14:paraId="1552D8EC" w14:textId="77777777" w:rsidR="0037170F" w:rsidRPr="00C35C77" w:rsidRDefault="0037170F" w:rsidP="00B426A6">
                              <w:pPr>
                                <w:pStyle w:val="151"/>
                                <w:snapToGrid w:val="0"/>
                                <w:jc w:val="center"/>
                              </w:pPr>
                              <w:r w:rsidRPr="00C35C77">
                                <w:t>x.xxx</w:t>
                              </w:r>
                            </w:p>
                          </w:tc>
                        </w:tr>
                      </w:tbl>
                      <w:p w14:paraId="30914BE4" w14:textId="77777777" w:rsidR="0037170F" w:rsidRDefault="0037170F" w:rsidP="0037170F">
                        <w:pPr>
                          <w:pStyle w:val="151"/>
                          <w:snapToGrid w:val="0"/>
                        </w:pPr>
                      </w:p>
                    </w:txbxContent>
                  </v:textbox>
                </v:shape>
                <w10:wrap type="topAndBottom"/>
              </v:group>
            </w:pict>
          </mc:Fallback>
        </mc:AlternateContent>
      </w:r>
      <w:r>
        <w:rPr>
          <w:noProof/>
        </w:rPr>
        <mc:AlternateContent>
          <mc:Choice Requires="wps">
            <w:drawing>
              <wp:anchor distT="0" distB="0" distL="114300" distR="114300" simplePos="0" relativeHeight="251667968" behindDoc="0" locked="0" layoutInCell="1" allowOverlap="1" wp14:anchorId="19AFCC6E" wp14:editId="51752803">
                <wp:simplePos x="0" y="0"/>
                <wp:positionH relativeFrom="column">
                  <wp:posOffset>22225</wp:posOffset>
                </wp:positionH>
                <wp:positionV relativeFrom="paragraph">
                  <wp:posOffset>1710055</wp:posOffset>
                </wp:positionV>
                <wp:extent cx="6117590" cy="2673985"/>
                <wp:effectExtent l="0" t="0" r="0" b="0"/>
                <wp:wrapTopAndBottom/>
                <wp:docPr id="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92D30" w14:textId="77777777" w:rsidR="0037170F" w:rsidRDefault="0037170F" w:rsidP="0037170F"/>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AFCC6E" id="Text Box 255" o:spid="_x0000_s1031" type="#_x0000_t202" style="position:absolute;left:0;text-align:left;margin-left:1.75pt;margin-top:134.65pt;width:481.7pt;height:210.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7L5QEAAKcDAAAOAAAAZHJzL2Uyb0RvYy54bWysU8tu2zAQvBfoPxC817Lc+CVYDtIEKQqk&#10;DyDNB1AUaRGVuOyStuR+fZeU47jNreiFILnU7MzsaHM9dC07KPQGbMnzyZQzZSXUxu5K/vT9/t2K&#10;Mx+ErUULVpX8qDy/3r59s+ldoWbQQFsrZARifdG7kjchuCLLvGxUJ/wEnLJU1ICdCHTEXVaj6Am9&#10;a7PZdLrIesDaIUjlPd3ejUW+TfhaKxm+au1VYG3JiVtIK6a1imu23Yhih8I1Rp5oiH9g0QljqekZ&#10;6k4EwfZoXkF1RiJ40GEioctAayNV0kBq8ulfah4b4VTSQuZ4d7bJ/z9Y+eXw6L4hC8MHGGiASYR3&#10;DyB/eGbhthF2p24QoW+UqKlxHi3LeueL06fRal/4CFL1n6GmIYt9gAQ0aOyiK6STEToN4Hg2XQ2B&#10;Sbpc5PlyvqaSpNpssXy/Xs1TD1E8f+7Qh48KOhY3JUeaaoIXhwcfIh1RPD+J3Szcm7ZNk23tHxf0&#10;MN4k+pHxyD0M1cBMXfKr2DeqqaA+kh6EMS+Ub9o0gL846ykrJfc/9wIVZ+0nS54sr2brOYUrHVar&#10;KAYvC9VFQVhJQCUPnI3b2zDGce/Q7BrqM87Awg25qE3S98LpRJ7SkGSfkhvjdnlOr17+r+1vAAAA&#10;//8DAFBLAwQUAAYACAAAACEAERZFmeAAAAAJAQAADwAAAGRycy9kb3ducmV2LnhtbEyPwU7DMBBE&#10;70j8g7VI3KhDSy0SsqlSJEDiQmkrxNGJlyQiXkex2wa+HnOC42hGM2/y1WR7caTRd44RrmcJCOLa&#10;mY4bhP3u4eoWhA+aje4dE8IXeVgV52e5zow78Ssdt6ERsYR9phHaEIZMSl+3ZLWfuYE4eh9utDpE&#10;OTbSjPoUy20v50mipNUdx4VWD3TfUv25PViE786XT5uXdajWy/fHZPOs/FupEC8vpvIORKAp/IXh&#10;Fz+iQxGZKndg40WPsFjGIMJcpQsQ0U+VSkFUCCpNbkAWufz/oPgBAAD//wMAUEsBAi0AFAAGAAgA&#10;AAAhALaDOJL+AAAA4QEAABMAAAAAAAAAAAAAAAAAAAAAAFtDb250ZW50X1R5cGVzXS54bWxQSwEC&#10;LQAUAAYACAAAACEAOP0h/9YAAACUAQAACwAAAAAAAAAAAAAAAAAvAQAAX3JlbHMvLnJlbHNQSwEC&#10;LQAUAAYACAAAACEAnSLey+UBAACnAwAADgAAAAAAAAAAAAAAAAAuAgAAZHJzL2Uyb0RvYy54bWxQ&#10;SwECLQAUAAYACAAAACEAERZFmeAAAAAJAQAADwAAAAAAAAAAAAAAAAA/BAAAZHJzL2Rvd25yZXYu&#10;eG1sUEsFBgAAAAAEAAQA8wAAAEwFAAAAAA==&#10;" filled="f" stroked="f">
                <v:textbox inset="5.85pt,.7pt,5.85pt,.7pt">
                  <w:txbxContent>
                    <w:p w14:paraId="51192D30" w14:textId="77777777" w:rsidR="0037170F" w:rsidRDefault="0037170F" w:rsidP="0037170F"/>
                  </w:txbxContent>
                </v:textbox>
                <w10:wrap type="topAndBottom"/>
              </v:shape>
            </w:pict>
          </mc:Fallback>
        </mc:AlternateContent>
      </w:r>
      <w:r>
        <w:rPr>
          <w:noProof/>
        </w:rPr>
        <mc:AlternateContent>
          <mc:Choice Requires="wpg">
            <w:drawing>
              <wp:anchor distT="0" distB="0" distL="114300" distR="114300" simplePos="0" relativeHeight="251666944" behindDoc="0" locked="0" layoutInCell="1" allowOverlap="1" wp14:anchorId="08425315" wp14:editId="7BCF9558">
                <wp:simplePos x="0" y="0"/>
                <wp:positionH relativeFrom="column">
                  <wp:posOffset>335915</wp:posOffset>
                </wp:positionH>
                <wp:positionV relativeFrom="paragraph">
                  <wp:posOffset>498475</wp:posOffset>
                </wp:positionV>
                <wp:extent cx="2419985" cy="1186180"/>
                <wp:effectExtent l="0" t="4445" r="635" b="0"/>
                <wp:wrapTopAndBottom/>
                <wp:docPr id="1" name="Group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2" name="Text Box 252"/>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76F97" w14:textId="77777777" w:rsidR="0037170F" w:rsidRPr="005819F1" w:rsidRDefault="0037170F" w:rsidP="0037170F"/>
                          </w:txbxContent>
                        </wps:txbx>
                        <wps:bodyPr rot="0" vert="horz" wrap="square" lIns="74295" tIns="8890" rIns="74295" bIns="8890" anchor="t" anchorCtr="0" upright="1">
                          <a:noAutofit/>
                        </wps:bodyPr>
                      </wps:wsp>
                      <wps:wsp>
                        <wps:cNvPr id="3" name="Text Box 253"/>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37170F" w:rsidRPr="004C7E92" w14:paraId="0E91F79C" w14:textId="77777777">
                                <w:tc>
                                  <w:tcPr>
                                    <w:tcW w:w="1446" w:type="dxa"/>
                                    <w:vAlign w:val="center"/>
                                  </w:tcPr>
                                  <w:p w14:paraId="42B0D5F0" w14:textId="77777777" w:rsidR="0037170F" w:rsidRPr="004C7E92" w:rsidRDefault="0037170F" w:rsidP="00B426A6">
                                    <w:pPr>
                                      <w:pStyle w:val="151"/>
                                      <w:jc w:val="center"/>
                                    </w:pPr>
                                    <w:r w:rsidRPr="004C7E92">
                                      <w:t>Recommend</w:t>
                                    </w:r>
                                  </w:p>
                                </w:tc>
                                <w:tc>
                                  <w:tcPr>
                                    <w:tcW w:w="1649" w:type="dxa"/>
                                    <w:vAlign w:val="center"/>
                                  </w:tcPr>
                                  <w:p w14:paraId="150C291D" w14:textId="77777777" w:rsidR="0037170F" w:rsidRPr="004C7E92" w:rsidRDefault="0037170F" w:rsidP="00B426A6">
                                    <w:pPr>
                                      <w:pStyle w:val="151"/>
                                      <w:jc w:val="center"/>
                                    </w:pPr>
                                    <w:r w:rsidRPr="004C7E92">
                                      <w:t>Not</w:t>
                                    </w:r>
                                    <w:r w:rsidRPr="004C7E92">
                                      <w:rPr>
                                        <w:rFonts w:hint="eastAsia"/>
                                      </w:rPr>
                                      <w:t xml:space="preserve"> </w:t>
                                    </w:r>
                                    <w:r w:rsidRPr="004C7E92">
                                      <w:t>recommend</w:t>
                                    </w:r>
                                  </w:p>
                                </w:tc>
                              </w:tr>
                              <w:tr w:rsidR="0037170F" w:rsidRPr="004C7E92" w14:paraId="0F05DA81" w14:textId="77777777">
                                <w:tc>
                                  <w:tcPr>
                                    <w:tcW w:w="1446" w:type="dxa"/>
                                    <w:vAlign w:val="center"/>
                                  </w:tcPr>
                                  <w:p w14:paraId="10D4C662" w14:textId="77777777" w:rsidR="0037170F" w:rsidRPr="004C7E92" w:rsidRDefault="0037170F" w:rsidP="00B426A6">
                                    <w:pPr>
                                      <w:pStyle w:val="151"/>
                                    </w:pPr>
                                    <w:r w:rsidRPr="004C7E92">
                                      <w:t>0.357</w:t>
                                    </w:r>
                                  </w:p>
                                </w:tc>
                                <w:tc>
                                  <w:tcPr>
                                    <w:tcW w:w="1649" w:type="dxa"/>
                                    <w:vAlign w:val="center"/>
                                  </w:tcPr>
                                  <w:p w14:paraId="4DCB659B" w14:textId="77777777" w:rsidR="0037170F" w:rsidRPr="004C7E92" w:rsidRDefault="0037170F" w:rsidP="00B426A6">
                                    <w:pPr>
                                      <w:pStyle w:val="151"/>
                                    </w:pPr>
                                    <w:r w:rsidRPr="004C7E92">
                                      <w:t>.357</w:t>
                                    </w:r>
                                  </w:p>
                                </w:tc>
                              </w:tr>
                              <w:tr w:rsidR="0037170F" w:rsidRPr="004C7E92" w14:paraId="15970F49" w14:textId="77777777">
                                <w:tc>
                                  <w:tcPr>
                                    <w:tcW w:w="1446" w:type="dxa"/>
                                    <w:vAlign w:val="center"/>
                                  </w:tcPr>
                                  <w:p w14:paraId="6E9C4F9E" w14:textId="77777777" w:rsidR="0037170F" w:rsidRPr="004C7E92" w:rsidRDefault="0037170F" w:rsidP="00B426A6">
                                    <w:pPr>
                                      <w:pStyle w:val="151"/>
                                    </w:pPr>
                                    <w:r w:rsidRPr="004C7E92">
                                      <w:t>3.141 6</w:t>
                                    </w:r>
                                  </w:p>
                                </w:tc>
                                <w:tc>
                                  <w:tcPr>
                                    <w:tcW w:w="1649" w:type="dxa"/>
                                    <w:vAlign w:val="center"/>
                                  </w:tcPr>
                                  <w:p w14:paraId="7DA7488C" w14:textId="77777777" w:rsidR="0037170F" w:rsidRPr="004C7E92" w:rsidRDefault="0037170F" w:rsidP="00B426A6">
                                    <w:pPr>
                                      <w:pStyle w:val="151"/>
                                    </w:pPr>
                                    <w:r w:rsidRPr="004C7E92">
                                      <w:t>3.141,6</w:t>
                                    </w:r>
                                  </w:p>
                                </w:tc>
                              </w:tr>
                              <w:tr w:rsidR="0037170F" w:rsidRPr="004C7E92" w14:paraId="03491F47" w14:textId="77777777">
                                <w:tc>
                                  <w:tcPr>
                                    <w:tcW w:w="1446" w:type="dxa"/>
                                    <w:vAlign w:val="center"/>
                                  </w:tcPr>
                                  <w:p w14:paraId="5F3210B3" w14:textId="77777777" w:rsidR="0037170F" w:rsidRPr="004C7E92" w:rsidRDefault="0037170F" w:rsidP="00B426A6">
                                    <w:pPr>
                                      <w:pStyle w:val="151"/>
                                    </w:pPr>
                                    <w:r w:rsidRPr="004C7E92">
                                      <w:t>3.141 6×2.5</w:t>
                                    </w:r>
                                  </w:p>
                                </w:tc>
                                <w:tc>
                                  <w:tcPr>
                                    <w:tcW w:w="1649" w:type="dxa"/>
                                    <w:vAlign w:val="center"/>
                                  </w:tcPr>
                                  <w:p w14:paraId="1EB7912D" w14:textId="77777777" w:rsidR="0037170F" w:rsidRPr="004C7E92" w:rsidRDefault="0037170F" w:rsidP="00B426A6">
                                    <w:pPr>
                                      <w:pStyle w:val="151"/>
                                    </w:pPr>
                                    <w:r w:rsidRPr="004C7E92">
                                      <w:t>3.141 6</w:t>
                                    </w:r>
                                    <w:r w:rsidRPr="004C7E92">
                                      <w:t>・</w:t>
                                    </w:r>
                                    <w:r w:rsidRPr="004C7E92">
                                      <w:t>2.5</w:t>
                                    </w:r>
                                  </w:p>
                                </w:tc>
                              </w:tr>
                            </w:tbl>
                            <w:p w14:paraId="2741958D" w14:textId="77777777" w:rsidR="0037170F" w:rsidRDefault="0037170F" w:rsidP="0037170F"/>
                          </w:txbxContent>
                        </wps:txbx>
                        <wps:bodyPr rot="0" vert="horz" wrap="square" lIns="74295" tIns="8890" rIns="74295" bIns="8890" anchor="t" anchorCtr="0" upright="1">
                          <a:noAutofit/>
                        </wps:bodyPr>
                      </wps:wsp>
                      <wps:wsp>
                        <wps:cNvPr id="4" name="Text Box 254"/>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302E4" w14:textId="77777777" w:rsidR="0037170F" w:rsidRPr="005819F1" w:rsidRDefault="0037170F" w:rsidP="0037170F">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425315" id="Group 251" o:spid="_x0000_s1032" style="position:absolute;left:0;text-align:left;margin-left:26.45pt;margin-top:39.25pt;width:190.55pt;height:93.4pt;z-index:251666944"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L7wtgIAAIQJAAAOAAAAZHJzL2Uyb0RvYy54bWzsVttu3CAQfa/Uf0C8N15fdtdrrTdKkyaq&#10;lLaRkn4Ai/FFtYECGzv9+g7gveSiVkqlbR/6goCB4cyZM8DydOhadM+UbgTPcXgywYhxKoqGVzn+&#10;enf5LsVIG8IL0grOcvzAND5dvX2z7GXGIlGLtmAKgROus17muDZGZkGgac06ok+EZByMpVAdMTBU&#10;VVAo0oP3rg2iyWQW9EIVUgnKtIbZC2/EK+e/LBk1X8pSM4PaHAM241rl2rVtg9WSZJUism7oCIO8&#10;AkVHGg6H7lxdEEPQRjXPXHUNVUKL0pxQ0QWiLBvKXAwQTTh5Es2VEhvpYqmyvpI7moDaJzy92i39&#10;fH+l5K28UR49dK8F/aaBl6CXVXZot+PKL0br/pMoIJ9kY4QLfChVZ11ASGhw/D7s+GWDQRQmoyRc&#10;LNIpRhRsYZjOwnTMAK0hTXZfOJvFGIE5jecLnx1afxj3x2kYjpvTWWqtAcn8wQ7sCM4mH9Sk94Tp&#10;PyPstiaSuTxoS8iNQk0B0WDESQcc3Nn43osBRdPIgrKnwzJLKjIDGCAsx5H23CIuzmvCK3amlOhr&#10;RgrAF7pwDrZ6P9o6+R3ZL5C2pfwXlJFMKm2umOiQ7eRYQbU4nOT+WhvP7naJTS0Xl03bwjzJWv5o&#10;AtJgZyAJOrOIPXYzrAfH1HTLyloUDxCPEr4O4d6ATi3UD4x6qMEc6+8bohhG7UcOnMyTaAFqMW6Q&#10;pgsoYHVoWB8YCKfgKMcGI989N77MN1I1VQ3n+BxwcQaSLRsXn8XrMY3gQTRHUg+o/Jl64i1Px1XP&#10;PAaSbcnN07lFQLKdehLLuavWOHJZ3BXc8dQz27LyXz27uyd5QT3JlqfjqidNxgs7ARk9Vk88Ga/r&#10;OHTS/gvicYLel/m/fvW4Zwyeeveyjd8S+5c4HLurav95Wv0EAAD//wMAUEsDBBQABgAIAAAAIQBs&#10;g7De4QAAAAkBAAAPAAAAZHJzL2Rvd25yZXYueG1sTI9PS8NAFMTvgt9heYI3u/nT1DbmpZSinopg&#10;K0hvr8lrEprdDdltkn5715MehxlmfpOtJ9WKgXvbGI0QzgIQrAtTNrpC+Dq8PS1BWEe6pNZoRrix&#10;hXV+f5dRWppRf/Kwd5XwJdqmhFA716VS2qJmRXZmOtbeO5tekfOyr2TZ0+jLVSujIFhIRY32CzV1&#10;vK25uOyvCuF9pHETh6/D7nLe3o6H5ON7FzLi48O0eQHheHJ/YfjF9+iQe6aTuerSihYhiVY+ifC8&#10;TEB4fx7P/bcTQrRIYpB5Jv8/yH8AAAD//wMAUEsBAi0AFAAGAAgAAAAhALaDOJL+AAAA4QEAABMA&#10;AAAAAAAAAAAAAAAAAAAAAFtDb250ZW50X1R5cGVzXS54bWxQSwECLQAUAAYACAAAACEAOP0h/9YA&#10;AACUAQAACwAAAAAAAAAAAAAAAAAvAQAAX3JlbHMvLnJlbHNQSwECLQAUAAYACAAAACEAklC+8LYC&#10;AACECQAADgAAAAAAAAAAAAAAAAAuAgAAZHJzL2Uyb0RvYy54bWxQSwECLQAUAAYACAAAACEAbIOw&#10;3uEAAAAJAQAADwAAAAAAAAAAAAAAAAAQBQAAZHJzL2Rvd25yZXYueG1sUEsFBgAAAAAEAAQA8wAA&#10;AB4GAAAAAA==&#10;">
                <v:shape id="Text Box 252" o:spid="_x0000_s1033"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paGwwAAANoAAAAPAAAAZHJzL2Rvd25yZXYueG1sRI9Pa8JA&#10;FMTvgt9heYI33SgYSnSVKNiWXvyLeHxmn0kw+zZkt5r66buFgsdhZn7DzBatqcSdGldaVjAaRiCI&#10;M6tLzhUcD+vBGwjnkTVWlknBDzlYzLudGSbaPnhH973PRYCwS1BB4X2dSOmyggy6oa2Jg3e1jUEf&#10;ZJNL3eAjwE0lx1EUS4Mlh4UCa1oVlN3230bBs3Tpx3az9Jfl5Pwebb9id0pjpfq9Np2C8NT6V/i/&#10;/akVjOHvSrgBcv4LAAD//wMAUEsBAi0AFAAGAAgAAAAhANvh9svuAAAAhQEAABMAAAAAAAAAAAAA&#10;AAAAAAAAAFtDb250ZW50X1R5cGVzXS54bWxQSwECLQAUAAYACAAAACEAWvQsW78AAAAVAQAACwAA&#10;AAAAAAAAAAAAAAAfAQAAX3JlbHMvLnJlbHNQSwECLQAUAAYACAAAACEAlLaWhsMAAADaAAAADwAA&#10;AAAAAAAAAAAAAAAHAgAAZHJzL2Rvd25yZXYueG1sUEsFBgAAAAADAAMAtwAAAPcCAAAAAA==&#10;" filled="f" stroked="f">
                  <v:textbox inset="5.85pt,.7pt,5.85pt,.7pt">
                    <w:txbxContent>
                      <w:p w14:paraId="4DE76F97" w14:textId="77777777" w:rsidR="0037170F" w:rsidRPr="005819F1" w:rsidRDefault="0037170F" w:rsidP="0037170F"/>
                    </w:txbxContent>
                  </v:textbox>
                </v:shape>
                <v:shape id="Text Box 253" o:spid="_x0000_s1034"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37170F" w:rsidRPr="004C7E92" w14:paraId="0E91F79C" w14:textId="77777777">
                          <w:tc>
                            <w:tcPr>
                              <w:tcW w:w="1446" w:type="dxa"/>
                              <w:vAlign w:val="center"/>
                            </w:tcPr>
                            <w:p w14:paraId="42B0D5F0" w14:textId="77777777" w:rsidR="0037170F" w:rsidRPr="004C7E92" w:rsidRDefault="0037170F" w:rsidP="00B426A6">
                              <w:pPr>
                                <w:pStyle w:val="151"/>
                                <w:jc w:val="center"/>
                              </w:pPr>
                              <w:r w:rsidRPr="004C7E92">
                                <w:t>Recommend</w:t>
                              </w:r>
                            </w:p>
                          </w:tc>
                          <w:tc>
                            <w:tcPr>
                              <w:tcW w:w="1649" w:type="dxa"/>
                              <w:vAlign w:val="center"/>
                            </w:tcPr>
                            <w:p w14:paraId="150C291D" w14:textId="77777777" w:rsidR="0037170F" w:rsidRPr="004C7E92" w:rsidRDefault="0037170F" w:rsidP="00B426A6">
                              <w:pPr>
                                <w:pStyle w:val="151"/>
                                <w:jc w:val="center"/>
                              </w:pPr>
                              <w:r w:rsidRPr="004C7E92">
                                <w:t>Not</w:t>
                              </w:r>
                              <w:r w:rsidRPr="004C7E92">
                                <w:rPr>
                                  <w:rFonts w:hint="eastAsia"/>
                                </w:rPr>
                                <w:t xml:space="preserve"> </w:t>
                              </w:r>
                              <w:r w:rsidRPr="004C7E92">
                                <w:t>recommend</w:t>
                              </w:r>
                            </w:p>
                          </w:tc>
                        </w:tr>
                        <w:tr w:rsidR="0037170F" w:rsidRPr="004C7E92" w14:paraId="0F05DA81" w14:textId="77777777">
                          <w:tc>
                            <w:tcPr>
                              <w:tcW w:w="1446" w:type="dxa"/>
                              <w:vAlign w:val="center"/>
                            </w:tcPr>
                            <w:p w14:paraId="10D4C662" w14:textId="77777777" w:rsidR="0037170F" w:rsidRPr="004C7E92" w:rsidRDefault="0037170F" w:rsidP="00B426A6">
                              <w:pPr>
                                <w:pStyle w:val="151"/>
                              </w:pPr>
                              <w:r w:rsidRPr="004C7E92">
                                <w:t>0.357</w:t>
                              </w:r>
                            </w:p>
                          </w:tc>
                          <w:tc>
                            <w:tcPr>
                              <w:tcW w:w="1649" w:type="dxa"/>
                              <w:vAlign w:val="center"/>
                            </w:tcPr>
                            <w:p w14:paraId="4DCB659B" w14:textId="77777777" w:rsidR="0037170F" w:rsidRPr="004C7E92" w:rsidRDefault="0037170F" w:rsidP="00B426A6">
                              <w:pPr>
                                <w:pStyle w:val="151"/>
                              </w:pPr>
                              <w:r w:rsidRPr="004C7E92">
                                <w:t>.357</w:t>
                              </w:r>
                            </w:p>
                          </w:tc>
                        </w:tr>
                        <w:tr w:rsidR="0037170F" w:rsidRPr="004C7E92" w14:paraId="15970F49" w14:textId="77777777">
                          <w:tc>
                            <w:tcPr>
                              <w:tcW w:w="1446" w:type="dxa"/>
                              <w:vAlign w:val="center"/>
                            </w:tcPr>
                            <w:p w14:paraId="6E9C4F9E" w14:textId="77777777" w:rsidR="0037170F" w:rsidRPr="004C7E92" w:rsidRDefault="0037170F" w:rsidP="00B426A6">
                              <w:pPr>
                                <w:pStyle w:val="151"/>
                              </w:pPr>
                              <w:r w:rsidRPr="004C7E92">
                                <w:t>3.141 6</w:t>
                              </w:r>
                            </w:p>
                          </w:tc>
                          <w:tc>
                            <w:tcPr>
                              <w:tcW w:w="1649" w:type="dxa"/>
                              <w:vAlign w:val="center"/>
                            </w:tcPr>
                            <w:p w14:paraId="7DA7488C" w14:textId="77777777" w:rsidR="0037170F" w:rsidRPr="004C7E92" w:rsidRDefault="0037170F" w:rsidP="00B426A6">
                              <w:pPr>
                                <w:pStyle w:val="151"/>
                              </w:pPr>
                              <w:r w:rsidRPr="004C7E92">
                                <w:t>3.141,6</w:t>
                              </w:r>
                            </w:p>
                          </w:tc>
                        </w:tr>
                        <w:tr w:rsidR="0037170F" w:rsidRPr="004C7E92" w14:paraId="03491F47" w14:textId="77777777">
                          <w:tc>
                            <w:tcPr>
                              <w:tcW w:w="1446" w:type="dxa"/>
                              <w:vAlign w:val="center"/>
                            </w:tcPr>
                            <w:p w14:paraId="5F3210B3" w14:textId="77777777" w:rsidR="0037170F" w:rsidRPr="004C7E92" w:rsidRDefault="0037170F" w:rsidP="00B426A6">
                              <w:pPr>
                                <w:pStyle w:val="151"/>
                              </w:pPr>
                              <w:r w:rsidRPr="004C7E92">
                                <w:t>3.141 6×2.5</w:t>
                              </w:r>
                            </w:p>
                          </w:tc>
                          <w:tc>
                            <w:tcPr>
                              <w:tcW w:w="1649" w:type="dxa"/>
                              <w:vAlign w:val="center"/>
                            </w:tcPr>
                            <w:p w14:paraId="1EB7912D" w14:textId="77777777" w:rsidR="0037170F" w:rsidRPr="004C7E92" w:rsidRDefault="0037170F" w:rsidP="00B426A6">
                              <w:pPr>
                                <w:pStyle w:val="151"/>
                              </w:pPr>
                              <w:r w:rsidRPr="004C7E92">
                                <w:t>3.141 6</w:t>
                              </w:r>
                              <w:r w:rsidRPr="004C7E92">
                                <w:t>・</w:t>
                              </w:r>
                              <w:r w:rsidRPr="004C7E92">
                                <w:t>2.5</w:t>
                              </w:r>
                            </w:p>
                          </w:tc>
                        </w:tr>
                      </w:tbl>
                      <w:p w14:paraId="2741958D" w14:textId="77777777" w:rsidR="0037170F" w:rsidRDefault="0037170F" w:rsidP="0037170F"/>
                    </w:txbxContent>
                  </v:textbox>
                </v:shape>
                <v:shape id="Text Box 254" o:spid="_x0000_s1035"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1A1302E4" w14:textId="77777777" w:rsidR="0037170F" w:rsidRPr="005819F1" w:rsidRDefault="0037170F" w:rsidP="0037170F">
                        <w:pPr>
                          <w:pStyle w:val="14Table"/>
                          <w:ind w:left="640" w:hanging="640"/>
                        </w:pPr>
                        <w:r w:rsidRPr="005819F1">
                          <w:t>Table 2  Sample of expression of values</w:t>
                        </w:r>
                      </w:p>
                    </w:txbxContent>
                  </v:textbox>
                </v:shape>
                <w10:wrap type="topAndBottom"/>
              </v:group>
            </w:pict>
          </mc:Fallback>
        </mc:AlternateContent>
      </w:r>
      <w:r w:rsidRPr="001437F1">
        <w:rPr>
          <w:rFonts w:hint="eastAsia"/>
        </w:rPr>
        <w:t>文章と同じ行中にある式の書き方は，表</w:t>
      </w:r>
      <w:r>
        <w:rPr>
          <w:rFonts w:hint="eastAsia"/>
        </w:rPr>
        <w:t>3</w:t>
      </w:r>
      <w:r w:rsidRPr="001437F1">
        <w:rPr>
          <w:rFonts w:hint="eastAsia"/>
        </w:rPr>
        <w:t>の例に従う．ただし，別行に示す式の場合はこの限りでない．また，カッコの使い方は式（</w:t>
      </w:r>
      <w:r>
        <w:rPr>
          <w:rFonts w:hint="eastAsia"/>
        </w:rPr>
        <w:t>1</w:t>
      </w:r>
      <w:r w:rsidRPr="001437F1">
        <w:rPr>
          <w:rFonts w:hint="eastAsia"/>
        </w:rPr>
        <w:t>）の例に従う．</w:t>
      </w:r>
    </w:p>
    <w:p w14:paraId="09B8D905" w14:textId="77777777" w:rsidR="0037170F" w:rsidRPr="0053007C" w:rsidRDefault="0037170F" w:rsidP="0037170F">
      <w:pPr>
        <w:pStyle w:val="131"/>
        <w:spacing w:before="152" w:after="152"/>
      </w:pPr>
      <w:r>
        <w:object w:dxaOrig="5560" w:dyaOrig="740" w14:anchorId="737A0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1pt;height:37.5pt" o:ole="">
            <v:imagedata r:id="rId7" o:title=""/>
          </v:shape>
          <o:OLEObject Type="Embed" ProgID="Equation.DSMT4" ShapeID="_x0000_i1025" DrawAspect="Content" ObjectID="_1751800933" r:id="rId8"/>
        </w:object>
      </w:r>
      <w:r>
        <w:rPr>
          <w:rFonts w:hint="eastAsia"/>
        </w:rPr>
        <w:tab/>
      </w:r>
      <w:r>
        <w:rPr>
          <w:rFonts w:hint="eastAsia"/>
        </w:rPr>
        <w:t>（</w:t>
      </w:r>
      <w:r>
        <w:rPr>
          <w:rFonts w:hint="eastAsia"/>
        </w:rPr>
        <w:t>1</w:t>
      </w:r>
      <w:r>
        <w:rPr>
          <w:rFonts w:hint="eastAsia"/>
        </w:rPr>
        <w:t>）</w:t>
      </w:r>
    </w:p>
    <w:p w14:paraId="136A5915" w14:textId="77777777" w:rsidR="0037170F" w:rsidRPr="001437F1" w:rsidRDefault="0037170F" w:rsidP="0037170F">
      <w:pPr>
        <w:pStyle w:val="10"/>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71E82573" w14:textId="77777777" w:rsidR="0037170F" w:rsidRPr="001437F1" w:rsidRDefault="0037170F" w:rsidP="0037170F">
      <w:pPr>
        <w:pStyle w:val="10"/>
      </w:pPr>
      <w:r w:rsidRPr="001437F1">
        <w:rPr>
          <w:rFonts w:hint="eastAsia"/>
        </w:rPr>
        <w:t>また，原則として数式エディタのポイント数は本文に準じるものとするが，添え字等が小さく読みにくくなるときは適宜拡大する．</w:t>
      </w:r>
    </w:p>
    <w:p w14:paraId="71F1926A" w14:textId="77777777" w:rsidR="0037170F" w:rsidRPr="00315503" w:rsidRDefault="0037170F" w:rsidP="0037170F">
      <w:pPr>
        <w:pStyle w:val="131"/>
        <w:spacing w:before="152" w:after="152"/>
      </w:pPr>
      <w:r>
        <w:object w:dxaOrig="1480" w:dyaOrig="639" w14:anchorId="2C31A8A9">
          <v:shape id="_x0000_i1026" type="#_x0000_t75" style="width:74.2pt;height:31.5pt" o:ole="" fillcolor="window">
            <v:imagedata r:id="rId9" o:title=""/>
          </v:shape>
          <o:OLEObject Type="Embed" ProgID="Equation.DSMT4" ShapeID="_x0000_i1026" DrawAspect="Content" ObjectID="_1751800934" r:id="rId10"/>
        </w:object>
      </w:r>
      <w:r>
        <w:rPr>
          <w:rFonts w:hint="eastAsia"/>
        </w:rPr>
        <w:tab/>
      </w:r>
      <w:r w:rsidRPr="00315503">
        <w:rPr>
          <w:rFonts w:hint="eastAsia"/>
        </w:rPr>
        <w:t>（</w:t>
      </w:r>
      <w:r w:rsidRPr="00315503">
        <w:rPr>
          <w:rFonts w:hint="eastAsia"/>
        </w:rPr>
        <w:t>2</w:t>
      </w:r>
      <w:r w:rsidRPr="00315503">
        <w:rPr>
          <w:rFonts w:hint="eastAsia"/>
        </w:rPr>
        <w:t>）</w:t>
      </w:r>
    </w:p>
    <w:p w14:paraId="5B8AE8D0" w14:textId="77777777" w:rsidR="0037170F" w:rsidRPr="00315503" w:rsidRDefault="0037170F" w:rsidP="0037170F">
      <w:pPr>
        <w:pStyle w:val="131"/>
        <w:spacing w:before="152" w:after="152"/>
      </w:pPr>
      <w:r>
        <w:object w:dxaOrig="2140" w:dyaOrig="1100" w14:anchorId="0820298C">
          <v:shape id="_x0000_i1027" type="#_x0000_t75" style="width:106.45pt;height:54pt" o:ole="" fillcolor="window">
            <v:imagedata r:id="rId11" o:title=""/>
          </v:shape>
          <o:OLEObject Type="Embed" ProgID="Equation.DSMT4" ShapeID="_x0000_i1027" DrawAspect="Content" ObjectID="_1751800935" r:id="rId12"/>
        </w:object>
      </w:r>
      <w:r w:rsidRPr="00315503">
        <w:rPr>
          <w:rFonts w:hint="eastAsia"/>
        </w:rPr>
        <w:tab/>
      </w:r>
      <w:r w:rsidRPr="00315503">
        <w:rPr>
          <w:rFonts w:hint="eastAsia"/>
        </w:rPr>
        <w:t>（</w:t>
      </w:r>
      <w:r w:rsidRPr="00315503">
        <w:rPr>
          <w:rFonts w:hint="eastAsia"/>
        </w:rPr>
        <w:t>3</w:t>
      </w:r>
      <w:r w:rsidRPr="00315503">
        <w:rPr>
          <w:rFonts w:hint="eastAsia"/>
        </w:rPr>
        <w:t>）</w:t>
      </w:r>
    </w:p>
    <w:p w14:paraId="7B125A96" w14:textId="77777777" w:rsidR="0037170F" w:rsidRPr="00315503" w:rsidRDefault="0037170F" w:rsidP="0037170F">
      <w:pPr>
        <w:pStyle w:val="131"/>
        <w:spacing w:before="152" w:after="152"/>
      </w:pPr>
      <w:r w:rsidRPr="00730FEC">
        <w:object w:dxaOrig="7980" w:dyaOrig="820" w14:anchorId="54E6A4A5">
          <v:shape id="_x0000_i1028" type="#_x0000_t75" style="width:397.4pt;height:40.5pt" o:ole="" fillcolor="window">
            <v:imagedata r:id="rId13" o:title=""/>
          </v:shape>
          <o:OLEObject Type="Embed" ProgID="Equation.3" ShapeID="_x0000_i1028" DrawAspect="Content" ObjectID="_1751800936" r:id="rId14"/>
        </w:object>
      </w:r>
      <w:r w:rsidRPr="00315503">
        <w:rPr>
          <w:rFonts w:hint="eastAsia"/>
        </w:rPr>
        <w:tab/>
      </w:r>
      <w:r w:rsidRPr="00315503">
        <w:rPr>
          <w:rFonts w:hint="eastAsia"/>
        </w:rPr>
        <w:t>（</w:t>
      </w:r>
      <w:r w:rsidRPr="00315503">
        <w:rPr>
          <w:rFonts w:hint="eastAsia"/>
        </w:rPr>
        <w:t>4</w:t>
      </w:r>
      <w:r w:rsidRPr="00315503">
        <w:rPr>
          <w:rFonts w:hint="eastAsia"/>
        </w:rPr>
        <w:t>）</w:t>
      </w:r>
    </w:p>
    <w:p w14:paraId="0A2A2355" w14:textId="77777777" w:rsidR="0037170F" w:rsidRDefault="0037170F" w:rsidP="0037170F">
      <w:pPr>
        <w:pStyle w:val="10"/>
      </w:pPr>
    </w:p>
    <w:p w14:paraId="28218BE8" w14:textId="373D06D8" w:rsidR="00886A39" w:rsidRPr="00E05653" w:rsidRDefault="00886A39" w:rsidP="004911C8">
      <w:pPr>
        <w:pStyle w:val="130"/>
      </w:pPr>
      <w:r w:rsidRPr="00E05653">
        <w:rPr>
          <w:rFonts w:hint="eastAsia"/>
        </w:rPr>
        <w:t xml:space="preserve">6.　</w:t>
      </w:r>
      <w:r w:rsidR="003D0714" w:rsidRPr="00E05653">
        <w:rPr>
          <w:rFonts w:hint="eastAsia"/>
        </w:rPr>
        <w:t>文献</w:t>
      </w:r>
      <w:r w:rsidRPr="00E05653">
        <w:rPr>
          <w:rFonts w:hint="eastAsia"/>
        </w:rPr>
        <w:t>の書き方</w:t>
      </w:r>
    </w:p>
    <w:p w14:paraId="2DFA73F1" w14:textId="73A0B631" w:rsidR="009A3354" w:rsidRDefault="004075D9" w:rsidP="009A3354">
      <w:pPr>
        <w:pStyle w:val="10"/>
        <w:rPr>
          <w:lang w:val="en-GB"/>
        </w:rPr>
      </w:pPr>
      <w:r>
        <w:rPr>
          <w:rFonts w:hint="eastAsia"/>
        </w:rPr>
        <w:t>他者の報告・データなどを引用するときには，必ずその出所を明示しなければならない．また，研究の背景を説明する際には，必ず必要な文献を引用する．できるだけ最近発行された文献を引用するとよい．できれば，日本機械学会の発行する論文集に掲載された論文を引用するのが望ましい．</w:t>
      </w:r>
      <w:r w:rsidR="009A3354" w:rsidRPr="005741A6">
        <w:rPr>
          <w:rFonts w:hint="eastAsia"/>
          <w:lang w:val="en-GB"/>
        </w:rPr>
        <w:t>また，</w:t>
      </w:r>
      <w:r w:rsidR="009A3354" w:rsidRPr="00074E44">
        <w:rPr>
          <w:rFonts w:hint="eastAsia"/>
          <w:lang w:val="en-GB"/>
        </w:rPr>
        <w:t>日本語の文献を引用する場合は日本語表記とし，</w:t>
      </w:r>
      <w:r w:rsidR="009A3354">
        <w:rPr>
          <w:rFonts w:hint="eastAsia"/>
          <w:lang w:val="en-GB"/>
        </w:rPr>
        <w:t>英語の文献を引用する場合は英語表記とする</w:t>
      </w:r>
      <w:r w:rsidR="009A3354" w:rsidRPr="00074E44">
        <w:rPr>
          <w:rFonts w:hint="eastAsia"/>
          <w:lang w:val="en-GB"/>
        </w:rPr>
        <w:t>．</w:t>
      </w:r>
      <w:r w:rsidR="009A3354">
        <w:rPr>
          <w:rFonts w:hint="eastAsia"/>
          <w:lang w:val="en-GB"/>
        </w:rPr>
        <w:t xml:space="preserve"> </w:t>
      </w:r>
    </w:p>
    <w:p w14:paraId="05F834C2" w14:textId="2DDA6F76" w:rsidR="004075D9" w:rsidRDefault="004075D9" w:rsidP="004075D9">
      <w:pPr>
        <w:pStyle w:val="15"/>
      </w:pPr>
      <w:r>
        <w:rPr>
          <w:rFonts w:hint="eastAsia"/>
        </w:rPr>
        <w:t>(1)</w:t>
      </w:r>
      <w:r>
        <w:rPr>
          <w:rFonts w:hint="eastAsia"/>
        </w:rPr>
        <w:t>一般に公表されていない文献（投稿予定および投稿中で未発表の論文も含む）は，できるだけ引用しない．また，</w:t>
      </w:r>
      <w:r>
        <w:rPr>
          <w:rFonts w:hint="eastAsia"/>
        </w:rPr>
        <w:t>Web</w:t>
      </w:r>
      <w:r>
        <w:rPr>
          <w:rFonts w:hint="eastAsia"/>
        </w:rPr>
        <w:t>サイトの引用については止むを得ない場合を除き，できるだけ引用しない．引用せざるを得ない場合は，必ず参照日付を明記する．（例</w:t>
      </w:r>
      <w:r>
        <w:rPr>
          <w:rFonts w:hint="eastAsia"/>
        </w:rPr>
        <w:t xml:space="preserve">  (</w:t>
      </w:r>
      <w:r>
        <w:rPr>
          <w:rFonts w:hint="eastAsia"/>
        </w:rPr>
        <w:t>参照日</w:t>
      </w:r>
      <w:r>
        <w:rPr>
          <w:rFonts w:hint="eastAsia"/>
        </w:rPr>
        <w:t xml:space="preserve"> 2013</w:t>
      </w:r>
      <w:r>
        <w:rPr>
          <w:rFonts w:hint="eastAsia"/>
        </w:rPr>
        <w:t>年</w:t>
      </w:r>
      <w:r>
        <w:rPr>
          <w:rFonts w:hint="eastAsia"/>
        </w:rPr>
        <w:t>8</w:t>
      </w:r>
      <w:r>
        <w:rPr>
          <w:rFonts w:hint="eastAsia"/>
        </w:rPr>
        <w:t>月</w:t>
      </w:r>
      <w:r>
        <w:rPr>
          <w:rFonts w:hint="eastAsia"/>
        </w:rPr>
        <w:t>14</w:t>
      </w:r>
      <w:r>
        <w:rPr>
          <w:rFonts w:hint="eastAsia"/>
        </w:rPr>
        <w:t>日</w:t>
      </w:r>
      <w:r>
        <w:rPr>
          <w:rFonts w:hint="eastAsia"/>
        </w:rPr>
        <w:t>)</w:t>
      </w:r>
      <w:r>
        <w:rPr>
          <w:rFonts w:hint="eastAsia"/>
        </w:rPr>
        <w:t>）</w:t>
      </w:r>
    </w:p>
    <w:p w14:paraId="1E0CB4D2" w14:textId="77777777" w:rsidR="004075D9" w:rsidRDefault="004075D9" w:rsidP="004075D9">
      <w:pPr>
        <w:pStyle w:val="15"/>
      </w:pPr>
      <w:r>
        <w:rPr>
          <w:rFonts w:hint="eastAsia"/>
        </w:rPr>
        <w:t>(2)</w:t>
      </w:r>
      <w:r>
        <w:rPr>
          <w:rFonts w:hint="eastAsia"/>
        </w:rPr>
        <w:t>本文中の引用箇所には，著者名と発行年を記載する．</w:t>
      </w:r>
    </w:p>
    <w:p w14:paraId="6881948F" w14:textId="77777777" w:rsidR="004075D9" w:rsidRDefault="004075D9" w:rsidP="004075D9">
      <w:pPr>
        <w:pStyle w:val="15"/>
      </w:pPr>
      <w:r>
        <w:rPr>
          <w:rFonts w:hint="eastAsia"/>
        </w:rPr>
        <w:t>（日本語文献例　著者</w:t>
      </w:r>
      <w:r w:rsidR="00E259C8">
        <w:rPr>
          <w:rFonts w:hint="eastAsia"/>
        </w:rPr>
        <w:t>1</w:t>
      </w:r>
      <w:r>
        <w:rPr>
          <w:rFonts w:hint="eastAsia"/>
        </w:rPr>
        <w:t>名の場合：</w:t>
      </w:r>
      <w:r>
        <w:rPr>
          <w:rFonts w:hint="eastAsia"/>
        </w:rPr>
        <w:t>(</w:t>
      </w:r>
      <w:r>
        <w:rPr>
          <w:rFonts w:hint="eastAsia"/>
        </w:rPr>
        <w:t>竹内，</w:t>
      </w:r>
      <w:r>
        <w:rPr>
          <w:rFonts w:hint="eastAsia"/>
        </w:rPr>
        <w:t>2005)</w:t>
      </w:r>
      <w:r>
        <w:rPr>
          <w:rFonts w:hint="eastAsia"/>
        </w:rPr>
        <w:t xml:space="preserve">　著者</w:t>
      </w:r>
      <w:r>
        <w:rPr>
          <w:rFonts w:hint="eastAsia"/>
        </w:rPr>
        <w:t>2</w:t>
      </w:r>
      <w:r>
        <w:rPr>
          <w:rFonts w:hint="eastAsia"/>
        </w:rPr>
        <w:t>名の場合：</w:t>
      </w:r>
      <w:r w:rsidRPr="005F0097">
        <w:rPr>
          <w:rFonts w:hint="eastAsia"/>
        </w:rPr>
        <w:t xml:space="preserve"> </w:t>
      </w:r>
      <w:r>
        <w:rPr>
          <w:rFonts w:hint="eastAsia"/>
        </w:rPr>
        <w:t>(</w:t>
      </w:r>
      <w:r>
        <w:rPr>
          <w:rFonts w:hint="eastAsia"/>
        </w:rPr>
        <w:t>山田，佐藤，</w:t>
      </w:r>
      <w:r>
        <w:rPr>
          <w:rFonts w:hint="eastAsia"/>
        </w:rPr>
        <w:t>2013)</w:t>
      </w:r>
    </w:p>
    <w:p w14:paraId="4E2D1B99" w14:textId="77777777" w:rsidR="004075D9" w:rsidRDefault="004075D9" w:rsidP="004075D9">
      <w:pPr>
        <w:pStyle w:val="15"/>
        <w:ind w:firstLineChars="200" w:firstLine="386"/>
      </w:pPr>
      <w:r>
        <w:rPr>
          <w:rFonts w:hint="eastAsia"/>
        </w:rPr>
        <w:t>英語文献例　著者</w:t>
      </w:r>
      <w:r w:rsidR="00E259C8">
        <w:rPr>
          <w:rFonts w:hint="eastAsia"/>
        </w:rPr>
        <w:t>1</w:t>
      </w:r>
      <w:r>
        <w:rPr>
          <w:rFonts w:hint="eastAsia"/>
        </w:rPr>
        <w:t>名の場合：</w:t>
      </w:r>
      <w:r>
        <w:rPr>
          <w:rFonts w:hint="eastAsia"/>
        </w:rPr>
        <w:t xml:space="preserve">(Nagashima, 2005)  </w:t>
      </w:r>
      <w:r>
        <w:rPr>
          <w:rFonts w:hint="eastAsia"/>
        </w:rPr>
        <w:t>著者</w:t>
      </w:r>
      <w:r>
        <w:rPr>
          <w:rFonts w:hint="eastAsia"/>
        </w:rPr>
        <w:t>2</w:t>
      </w:r>
      <w:r>
        <w:rPr>
          <w:rFonts w:hint="eastAsia"/>
        </w:rPr>
        <w:t>名の場合：</w:t>
      </w:r>
      <w:r>
        <w:rPr>
          <w:rFonts w:hint="eastAsia"/>
        </w:rPr>
        <w:t>(Ahrendt and Taplin, 1951)</w:t>
      </w:r>
      <w:r>
        <w:rPr>
          <w:rFonts w:hint="eastAsia"/>
        </w:rPr>
        <w:t>）</w:t>
      </w:r>
    </w:p>
    <w:p w14:paraId="33889AC5" w14:textId="77777777" w:rsidR="004075D9" w:rsidRDefault="004075D9" w:rsidP="004075D9">
      <w:pPr>
        <w:pStyle w:val="15"/>
      </w:pPr>
      <w:r>
        <w:rPr>
          <w:rFonts w:hint="eastAsia"/>
        </w:rPr>
        <w:t>3</w:t>
      </w:r>
      <w:r>
        <w:rPr>
          <w:rFonts w:hint="eastAsia"/>
        </w:rPr>
        <w:t>名以上の著者がいる場合の著者名の記載方法は，代表著者名他の記載とする．</w:t>
      </w:r>
    </w:p>
    <w:p w14:paraId="1AA63768" w14:textId="77777777" w:rsidR="004075D9" w:rsidRDefault="004075D9" w:rsidP="004075D9">
      <w:pPr>
        <w:pStyle w:val="15"/>
      </w:pPr>
      <w:r>
        <w:rPr>
          <w:rFonts w:hint="eastAsia"/>
        </w:rPr>
        <w:t>（日本語文献例</w:t>
      </w:r>
      <w:r>
        <w:rPr>
          <w:rFonts w:hint="eastAsia"/>
        </w:rPr>
        <w:t xml:space="preserve"> (</w:t>
      </w:r>
      <w:r>
        <w:rPr>
          <w:rFonts w:hint="eastAsia"/>
        </w:rPr>
        <w:t>蔦原他，</w:t>
      </w:r>
      <w:r>
        <w:rPr>
          <w:rFonts w:hint="eastAsia"/>
        </w:rPr>
        <w:t xml:space="preserve">2003)  </w:t>
      </w:r>
      <w:r>
        <w:rPr>
          <w:rFonts w:hint="eastAsia"/>
        </w:rPr>
        <w:t>英語文献例</w:t>
      </w:r>
      <w:r>
        <w:rPr>
          <w:rFonts w:hint="eastAsia"/>
        </w:rPr>
        <w:t xml:space="preserve"> (Takeuchi et al., 2006)</w:t>
      </w:r>
      <w:r>
        <w:rPr>
          <w:rFonts w:hint="eastAsia"/>
        </w:rPr>
        <w:t>）</w:t>
      </w:r>
    </w:p>
    <w:p w14:paraId="75A86154" w14:textId="77777777" w:rsidR="004075D9" w:rsidRDefault="004075D9" w:rsidP="004075D9">
      <w:pPr>
        <w:pStyle w:val="15"/>
      </w:pPr>
      <w:r>
        <w:rPr>
          <w:rFonts w:hint="eastAsia"/>
        </w:rPr>
        <w:t>発行年が同じである同じ著者からの２つ以上の引用を記載する場合には，発行年の後に</w:t>
      </w:r>
      <w:r>
        <w:rPr>
          <w:rFonts w:hint="eastAsia"/>
        </w:rPr>
        <w:t>a</w:t>
      </w:r>
      <w:r>
        <w:rPr>
          <w:rFonts w:hint="eastAsia"/>
        </w:rPr>
        <w:t>，</w:t>
      </w:r>
      <w:r>
        <w:rPr>
          <w:rFonts w:hint="eastAsia"/>
        </w:rPr>
        <w:t>b</w:t>
      </w:r>
      <w:r>
        <w:rPr>
          <w:rFonts w:hint="eastAsia"/>
        </w:rPr>
        <w:t>，</w:t>
      </w:r>
      <w:r>
        <w:rPr>
          <w:rFonts w:hint="eastAsia"/>
        </w:rPr>
        <w:t>c</w:t>
      </w:r>
      <w:r>
        <w:rPr>
          <w:rFonts w:hint="eastAsia"/>
        </w:rPr>
        <w:t>を記載する．</w:t>
      </w:r>
    </w:p>
    <w:p w14:paraId="57AAB778" w14:textId="77777777" w:rsidR="004075D9" w:rsidRDefault="004075D9" w:rsidP="004075D9">
      <w:pPr>
        <w:pStyle w:val="15"/>
      </w:pPr>
      <w:r>
        <w:rPr>
          <w:rFonts w:hint="eastAsia"/>
        </w:rPr>
        <w:t xml:space="preserve">（例　</w:t>
      </w:r>
      <w:r>
        <w:rPr>
          <w:rFonts w:hint="eastAsia"/>
        </w:rPr>
        <w:t>(Karin and Hanamura, 2010a, 2010b)</w:t>
      </w:r>
      <w:r>
        <w:rPr>
          <w:rFonts w:hint="eastAsia"/>
        </w:rPr>
        <w:t>）</w:t>
      </w:r>
    </w:p>
    <w:p w14:paraId="4B4D5C6C" w14:textId="2FF2BE09" w:rsidR="004075D9" w:rsidRDefault="004075D9" w:rsidP="004075D9">
      <w:pPr>
        <w:pStyle w:val="15"/>
      </w:pPr>
      <w:r>
        <w:rPr>
          <w:rFonts w:hint="eastAsia"/>
        </w:rPr>
        <w:t>(3)</w:t>
      </w:r>
      <w:r>
        <w:rPr>
          <w:rFonts w:hint="eastAsia"/>
        </w:rPr>
        <w:t>引用した文献は，本文末尾に</w:t>
      </w:r>
      <w:r w:rsidRPr="00F01326">
        <w:rPr>
          <w:rFonts w:hint="eastAsia"/>
          <w:b/>
        </w:rPr>
        <w:t>文献</w:t>
      </w:r>
      <w:r>
        <w:rPr>
          <w:rFonts w:hint="eastAsia"/>
        </w:rPr>
        <w:t>としてアルファベット順にまとめて記載する．</w:t>
      </w:r>
    </w:p>
    <w:p w14:paraId="71DF6F4D" w14:textId="0E7133A4" w:rsidR="004075D9" w:rsidRDefault="004075D9" w:rsidP="004075D9">
      <w:pPr>
        <w:pStyle w:val="15"/>
      </w:pPr>
      <w:r>
        <w:rPr>
          <w:rFonts w:hint="eastAsia"/>
        </w:rPr>
        <w:t>(4)</w:t>
      </w:r>
      <w:r w:rsidRPr="00F01326">
        <w:rPr>
          <w:rFonts w:hint="eastAsia"/>
          <w:b/>
        </w:rPr>
        <w:t>文献</w:t>
      </w:r>
      <w:r>
        <w:rPr>
          <w:rFonts w:hint="eastAsia"/>
        </w:rPr>
        <w:t>に記載する誌名は，略記せずにすべてを記載する．</w:t>
      </w:r>
    </w:p>
    <w:p w14:paraId="23BDD589" w14:textId="27D6E249" w:rsidR="004075D9" w:rsidRDefault="004075D9" w:rsidP="004075D9">
      <w:pPr>
        <w:pStyle w:val="15"/>
      </w:pPr>
      <w:r>
        <w:rPr>
          <w:rFonts w:hint="eastAsia"/>
        </w:rPr>
        <w:t>(5)</w:t>
      </w:r>
      <w:r>
        <w:rPr>
          <w:rFonts w:hint="eastAsia"/>
        </w:rPr>
        <w:t>著者名，誌名は</w:t>
      </w:r>
      <w:r w:rsidRPr="00F01326">
        <w:rPr>
          <w:rFonts w:hint="eastAsia"/>
          <w:b/>
        </w:rPr>
        <w:t>文献</w:t>
      </w:r>
      <w:r>
        <w:rPr>
          <w:rFonts w:hint="eastAsia"/>
        </w:rPr>
        <w:t>では日本語標記を記載する．</w:t>
      </w:r>
    </w:p>
    <w:p w14:paraId="07B91D3C" w14:textId="79B3DDD6" w:rsidR="004075D9" w:rsidRDefault="004075D9" w:rsidP="004075D9">
      <w:pPr>
        <w:pStyle w:val="15"/>
      </w:pPr>
      <w:r>
        <w:rPr>
          <w:rFonts w:hint="eastAsia"/>
        </w:rPr>
        <w:t>(6)</w:t>
      </w:r>
      <w:r>
        <w:rPr>
          <w:rFonts w:hint="eastAsia"/>
        </w:rPr>
        <w:t>書き方は，次の形式に従う．</w:t>
      </w:r>
      <w:r w:rsidRPr="00F01326">
        <w:rPr>
          <w:rFonts w:hint="eastAsia"/>
          <w:b/>
        </w:rPr>
        <w:t>文献</w:t>
      </w:r>
      <w:r>
        <w:rPr>
          <w:rFonts w:hint="eastAsia"/>
        </w:rPr>
        <w:t>に記載された例を参照のこと．</w:t>
      </w:r>
    </w:p>
    <w:p w14:paraId="63A32AB0" w14:textId="77777777" w:rsidR="004075D9" w:rsidRDefault="004075D9" w:rsidP="004075D9">
      <w:pPr>
        <w:pStyle w:val="15"/>
      </w:pPr>
      <w:r>
        <w:rPr>
          <w:rFonts w:hint="eastAsia"/>
        </w:rPr>
        <w:t>（著者名）</w:t>
      </w:r>
    </w:p>
    <w:p w14:paraId="05A97C01" w14:textId="04525A59" w:rsidR="004075D9" w:rsidRDefault="004075D9" w:rsidP="004075D9">
      <w:pPr>
        <w:pStyle w:val="15"/>
      </w:pPr>
      <w:r>
        <w:rPr>
          <w:rFonts w:hint="eastAsia"/>
        </w:rPr>
        <w:t>a)</w:t>
      </w:r>
      <w:r w:rsidRPr="00F01326">
        <w:rPr>
          <w:rFonts w:hint="eastAsia"/>
          <w:b/>
        </w:rPr>
        <w:t>文献</w:t>
      </w:r>
      <w:r>
        <w:rPr>
          <w:rFonts w:hint="eastAsia"/>
        </w:rPr>
        <w:t>では著者全員の姓名，</w:t>
      </w:r>
      <w:r w:rsidR="00683797" w:rsidRPr="00F53C18">
        <w:rPr>
          <w:rFonts w:hint="eastAsia"/>
        </w:rPr>
        <w:t>または</w:t>
      </w:r>
      <w:r>
        <w:rPr>
          <w:rFonts w:hint="eastAsia"/>
        </w:rPr>
        <w:t>著者全員の姓，および名のイニシャルを記載例に従って書く．</w:t>
      </w:r>
    </w:p>
    <w:p w14:paraId="5206F293" w14:textId="77777777" w:rsidR="004075D9" w:rsidRDefault="004075D9" w:rsidP="004075D9">
      <w:pPr>
        <w:pStyle w:val="15"/>
      </w:pPr>
      <w:r>
        <w:rPr>
          <w:rFonts w:hint="eastAsia"/>
        </w:rPr>
        <w:t>（誌名・書名）</w:t>
      </w:r>
    </w:p>
    <w:p w14:paraId="6F94E4CA" w14:textId="6660C8B2" w:rsidR="004075D9" w:rsidRDefault="004075D9" w:rsidP="004075D9">
      <w:pPr>
        <w:pStyle w:val="15"/>
      </w:pPr>
      <w:r>
        <w:rPr>
          <w:rFonts w:hint="eastAsia"/>
        </w:rPr>
        <w:t>b)</w:t>
      </w:r>
      <w:r>
        <w:rPr>
          <w:rFonts w:hint="eastAsia"/>
        </w:rPr>
        <w:t>誌名・書名は略記せず，そのままの誌名・書名を記入する．</w:t>
      </w:r>
    </w:p>
    <w:p w14:paraId="3E1A0F18" w14:textId="77777777" w:rsidR="004075D9" w:rsidRDefault="004075D9" w:rsidP="004075D9">
      <w:pPr>
        <w:pStyle w:val="15"/>
      </w:pPr>
      <w:r>
        <w:rPr>
          <w:rFonts w:hint="eastAsia"/>
        </w:rPr>
        <w:t>（巻，号，発行年）</w:t>
      </w:r>
    </w:p>
    <w:p w14:paraId="08C1F359" w14:textId="77777777" w:rsidR="004075D9" w:rsidRDefault="004075D9" w:rsidP="004075D9">
      <w:pPr>
        <w:pStyle w:val="15"/>
      </w:pPr>
      <w:r>
        <w:rPr>
          <w:rFonts w:hint="eastAsia"/>
        </w:rPr>
        <w:t>c)</w:t>
      </w:r>
      <w:r>
        <w:rPr>
          <w:rFonts w:hint="eastAsia"/>
        </w:rPr>
        <w:t>巻，号は，</w:t>
      </w:r>
      <w:r>
        <w:rPr>
          <w:rFonts w:hint="eastAsia"/>
        </w:rPr>
        <w:t>Vol.</w:t>
      </w:r>
      <w:r>
        <w:rPr>
          <w:rFonts w:hint="eastAsia"/>
        </w:rPr>
        <w:t>○，</w:t>
      </w:r>
      <w:r>
        <w:rPr>
          <w:rFonts w:hint="eastAsia"/>
        </w:rPr>
        <w:t>No.</w:t>
      </w:r>
      <w:r>
        <w:rPr>
          <w:rFonts w:hint="eastAsia"/>
        </w:rPr>
        <w:t>○とする．発行年は，（西暦）とする．</w:t>
      </w:r>
    </w:p>
    <w:p w14:paraId="13A158D4" w14:textId="77777777" w:rsidR="004075D9" w:rsidRDefault="004075D9" w:rsidP="004075D9">
      <w:pPr>
        <w:pStyle w:val="15"/>
      </w:pPr>
      <w:r>
        <w:rPr>
          <w:rFonts w:hint="eastAsia"/>
        </w:rPr>
        <w:t>（ページ数）</w:t>
      </w:r>
    </w:p>
    <w:p w14:paraId="2FD97909" w14:textId="77777777" w:rsidR="004075D9" w:rsidRDefault="004075D9" w:rsidP="004075D9">
      <w:pPr>
        <w:pStyle w:val="15"/>
      </w:pPr>
      <w:r>
        <w:rPr>
          <w:rFonts w:hint="eastAsia"/>
        </w:rPr>
        <w:t>d)</w:t>
      </w:r>
      <w:r>
        <w:rPr>
          <w:rFonts w:hint="eastAsia"/>
        </w:rPr>
        <w:t>ページ数は，雑誌・講演論文集などで論文を引用した場合は，始まりのページと終わりのページを</w:t>
      </w:r>
      <w:r>
        <w:rPr>
          <w:rFonts w:hint="eastAsia"/>
        </w:rPr>
        <w:t>pp.</w:t>
      </w:r>
      <w:r>
        <w:rPr>
          <w:rFonts w:hint="eastAsia"/>
        </w:rPr>
        <w:t>○</w:t>
      </w:r>
      <w:r>
        <w:rPr>
          <w:rFonts w:hint="eastAsia"/>
        </w:rPr>
        <w:t>-</w:t>
      </w:r>
      <w:r>
        <w:rPr>
          <w:rFonts w:hint="eastAsia"/>
        </w:rPr>
        <w:t>○と明示する．単行本などで引用したページが単ページの場合は，</w:t>
      </w:r>
      <w:r>
        <w:rPr>
          <w:rFonts w:hint="eastAsia"/>
        </w:rPr>
        <w:t>p.</w:t>
      </w:r>
      <w:r>
        <w:rPr>
          <w:rFonts w:hint="eastAsia"/>
        </w:rPr>
        <w:t>○と明示する．</w:t>
      </w:r>
    </w:p>
    <w:p w14:paraId="450514B4" w14:textId="77777777" w:rsidR="004075D9" w:rsidRDefault="004075D9" w:rsidP="004075D9">
      <w:pPr>
        <w:pStyle w:val="15"/>
      </w:pPr>
      <w:r>
        <w:rPr>
          <w:rFonts w:hint="eastAsia"/>
        </w:rPr>
        <w:t>e)</w:t>
      </w:r>
      <w:r>
        <w:rPr>
          <w:rFonts w:hint="eastAsia"/>
        </w:rPr>
        <w:t>雑誌などで，通しページ（例えば通年）のある場合は，原則として通しページを記入する．</w:t>
      </w:r>
    </w:p>
    <w:p w14:paraId="6EF80D56" w14:textId="77777777" w:rsidR="0066498C" w:rsidRDefault="004075D9" w:rsidP="004075D9">
      <w:pPr>
        <w:pStyle w:val="15"/>
        <w:ind w:firstLineChars="100"/>
      </w:pPr>
      <w:r>
        <w:rPr>
          <w:rFonts w:hint="eastAsia"/>
        </w:rPr>
        <w:t>f)CD-ROM</w:t>
      </w:r>
      <w:r>
        <w:rPr>
          <w:rFonts w:hint="eastAsia"/>
        </w:rPr>
        <w:t>の引用においては，ページのある場合は，講演論文集と同様とする．ページのない場合は，論文を特定できる番号，ファイル名等を明示する．</w:t>
      </w:r>
    </w:p>
    <w:p w14:paraId="3D24952D" w14:textId="77777777" w:rsidR="00D25720" w:rsidRPr="00D25720" w:rsidRDefault="00D25720" w:rsidP="00D25720">
      <w:pPr>
        <w:pStyle w:val="15"/>
      </w:pPr>
    </w:p>
    <w:p w14:paraId="3F7BBFC8" w14:textId="77777777" w:rsidR="00886A39" w:rsidRPr="00E05653" w:rsidRDefault="00886A39" w:rsidP="00E05653">
      <w:pPr>
        <w:pStyle w:val="130"/>
      </w:pPr>
      <w:r w:rsidRPr="00E05653">
        <w:rPr>
          <w:rFonts w:hint="eastAsia"/>
        </w:rPr>
        <w:t xml:space="preserve">7.　結　　　</w:t>
      </w:r>
      <w:r w:rsidR="00E82CB1" w:rsidRPr="00E05653">
        <w:rPr>
          <w:rFonts w:hint="eastAsia"/>
        </w:rPr>
        <w:t>言</w:t>
      </w:r>
    </w:p>
    <w:p w14:paraId="09792CBB" w14:textId="77777777" w:rsidR="00886A39" w:rsidRDefault="00886A39" w:rsidP="000A512D">
      <w:pPr>
        <w:pStyle w:val="15"/>
        <w:rPr>
          <w:lang w:val="en-GB"/>
        </w:rPr>
      </w:pPr>
      <w:r w:rsidRPr="00752197">
        <w:rPr>
          <w:rFonts w:hint="eastAsia"/>
          <w:lang w:val="en-GB"/>
        </w:rPr>
        <w:t>本テンプレートファイルのスタイルを利用すると，各々の項目の書式が自動的に利用できるので便利である．</w:t>
      </w:r>
    </w:p>
    <w:p w14:paraId="08B5C9F2" w14:textId="77777777" w:rsidR="00D25720" w:rsidRPr="00D25720" w:rsidRDefault="00D25720" w:rsidP="00D25720">
      <w:pPr>
        <w:pStyle w:val="15"/>
        <w:rPr>
          <w:lang w:val="en-GB"/>
        </w:rPr>
      </w:pPr>
    </w:p>
    <w:p w14:paraId="4110EB62" w14:textId="77777777" w:rsidR="00C76A8B" w:rsidRPr="00A10E94" w:rsidRDefault="00C76A8B" w:rsidP="00E05653">
      <w:pPr>
        <w:pStyle w:val="130"/>
      </w:pPr>
      <w:r w:rsidRPr="00A10E94">
        <w:rPr>
          <w:rFonts w:hint="eastAsia"/>
        </w:rPr>
        <w:lastRenderedPageBreak/>
        <w:t>文　　　献</w:t>
      </w:r>
    </w:p>
    <w:p w14:paraId="4122D75B" w14:textId="77777777" w:rsidR="00C76A8B" w:rsidRPr="00F82689" w:rsidRDefault="00C76A8B" w:rsidP="00F07B6F">
      <w:pPr>
        <w:pStyle w:val="21Reference"/>
      </w:pPr>
      <w:r w:rsidRPr="00F82689">
        <w:t>Ahrendt, W. R. and Taplin, J. F., Automatic Feedback Control (1951), p.12, McGraw-Hill.</w:t>
      </w:r>
    </w:p>
    <w:p w14:paraId="70ACA635" w14:textId="77777777" w:rsidR="00C76A8B" w:rsidRPr="00F82689" w:rsidRDefault="00C76A8B" w:rsidP="00F07B6F">
      <w:pPr>
        <w:pStyle w:val="21Reference"/>
      </w:pPr>
      <w:r w:rsidRPr="00F82689">
        <w:t>International Federation of Library Associations and Institutions, Digital libraries: Resources and project, IFLANET (online), available from &lt;http://www.ifla.org/II/htm&gt;, (</w:t>
      </w:r>
      <w:r w:rsidR="00F01326" w:rsidRPr="00F82689">
        <w:rPr>
          <w:rFonts w:hint="eastAsia"/>
        </w:rPr>
        <w:t>参照日</w:t>
      </w:r>
      <w:r w:rsidRPr="00F82689">
        <w:t xml:space="preserve"> </w:t>
      </w:r>
      <w:r w:rsidR="00F01326" w:rsidRPr="00F82689">
        <w:rPr>
          <w:rFonts w:hint="eastAsia"/>
        </w:rPr>
        <w:t>1999</w:t>
      </w:r>
      <w:r w:rsidR="00F01326" w:rsidRPr="00F82689">
        <w:rPr>
          <w:rFonts w:hint="eastAsia"/>
        </w:rPr>
        <w:t>年</w:t>
      </w:r>
      <w:r w:rsidR="00F01326" w:rsidRPr="00F82689">
        <w:rPr>
          <w:rFonts w:hint="eastAsia"/>
        </w:rPr>
        <w:t>11</w:t>
      </w:r>
      <w:r w:rsidR="00F01326" w:rsidRPr="00F82689">
        <w:rPr>
          <w:rFonts w:hint="eastAsia"/>
        </w:rPr>
        <w:t>月</w:t>
      </w:r>
      <w:r w:rsidR="00F01326" w:rsidRPr="00F82689">
        <w:rPr>
          <w:rFonts w:hint="eastAsia"/>
        </w:rPr>
        <w:t>30</w:t>
      </w:r>
      <w:r w:rsidR="00F01326" w:rsidRPr="00F82689">
        <w:rPr>
          <w:rFonts w:hint="eastAsia"/>
        </w:rPr>
        <w:t>日</w:t>
      </w:r>
      <w:r w:rsidRPr="00F82689">
        <w:t>).</w:t>
      </w:r>
    </w:p>
    <w:p w14:paraId="2A712B87" w14:textId="77777777" w:rsidR="00C76A8B" w:rsidRPr="00F82689" w:rsidRDefault="00C76A8B" w:rsidP="00F07B6F">
      <w:pPr>
        <w:pStyle w:val="21Reference"/>
      </w:pPr>
      <w:r w:rsidRPr="00F82689">
        <w:rPr>
          <w:rFonts w:hint="eastAsia"/>
        </w:rPr>
        <w:t>亀山秀雄</w:t>
      </w:r>
      <w:r w:rsidRPr="00F82689">
        <w:t xml:space="preserve">, </w:t>
      </w:r>
      <w:r w:rsidRPr="00F82689">
        <w:rPr>
          <w:rFonts w:hint="eastAsia"/>
        </w:rPr>
        <w:t>熱伝導性触媒体の製造方法</w:t>
      </w:r>
      <w:r w:rsidRPr="00F82689">
        <w:t xml:space="preserve">, </w:t>
      </w:r>
      <w:r w:rsidRPr="00F82689">
        <w:rPr>
          <w:rFonts w:hint="eastAsia"/>
        </w:rPr>
        <w:t>特開平</w:t>
      </w:r>
      <w:r w:rsidR="00CB182B" w:rsidRPr="00F82689">
        <w:rPr>
          <w:rFonts w:hint="eastAsia"/>
        </w:rPr>
        <w:t>00-100100</w:t>
      </w:r>
      <w:r w:rsidRPr="00F82689">
        <w:t xml:space="preserve"> (1990).</w:t>
      </w:r>
    </w:p>
    <w:p w14:paraId="529F9FA7" w14:textId="77777777" w:rsidR="00C76A8B" w:rsidRPr="00F82689" w:rsidRDefault="00C76A8B" w:rsidP="00F07B6F">
      <w:pPr>
        <w:pStyle w:val="21Reference"/>
      </w:pPr>
      <w:r w:rsidRPr="00F82689">
        <w:t xml:space="preserve">Karin, P. and Hanamura, K., Microscopic </w:t>
      </w:r>
      <w:r w:rsidR="005564F8" w:rsidRPr="00F82689">
        <w:rPr>
          <w:rFonts w:hint="eastAsia"/>
        </w:rPr>
        <w:t>v</w:t>
      </w:r>
      <w:r w:rsidRPr="00F82689">
        <w:t xml:space="preserve">isualization of PM </w:t>
      </w:r>
      <w:r w:rsidR="005564F8" w:rsidRPr="00F82689">
        <w:rPr>
          <w:rFonts w:hint="eastAsia"/>
        </w:rPr>
        <w:t>t</w:t>
      </w:r>
      <w:r w:rsidRPr="00F82689">
        <w:t xml:space="preserve">rapping and </w:t>
      </w:r>
      <w:r w:rsidR="005564F8" w:rsidRPr="00F82689">
        <w:rPr>
          <w:rFonts w:hint="eastAsia"/>
        </w:rPr>
        <w:t>r</w:t>
      </w:r>
      <w:r w:rsidRPr="00F82689">
        <w:t xml:space="preserve">egeneration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w:t>
      </w:r>
      <w:r w:rsidRPr="00F82689">
        <w:t xml:space="preserve">embrane </w:t>
      </w:r>
      <w:r w:rsidR="005564F8" w:rsidRPr="00F82689">
        <w:rPr>
          <w:rFonts w:hint="eastAsia"/>
        </w:rPr>
        <w:t>f</w:t>
      </w:r>
      <w:r w:rsidRPr="00F82689">
        <w:t>ilter (DPMF), Transactions of Society of Automotive Engineers of Japan, Vol.41, No.1 (2010a), pp.103–108.</w:t>
      </w:r>
    </w:p>
    <w:p w14:paraId="50BC99B1" w14:textId="77777777" w:rsidR="00C76A8B" w:rsidRPr="00F82689" w:rsidRDefault="00C76A8B" w:rsidP="00F07B6F">
      <w:pPr>
        <w:pStyle w:val="21Reference"/>
      </w:pPr>
      <w:r w:rsidRPr="00F82689">
        <w:t xml:space="preserve">Karin, P. and Hanamura, K., Microscopic </w:t>
      </w:r>
      <w:r w:rsidR="00F5657C">
        <w:rPr>
          <w:rFonts w:hint="eastAsia"/>
        </w:rPr>
        <w:t>v</w:t>
      </w:r>
      <w:r w:rsidRPr="00F82689">
        <w:t xml:space="preserve">isualization of </w:t>
      </w:r>
      <w:r w:rsidR="005564F8" w:rsidRPr="00F82689">
        <w:rPr>
          <w:rFonts w:hint="eastAsia"/>
        </w:rPr>
        <w:t>p</w:t>
      </w:r>
      <w:r w:rsidRPr="00F82689">
        <w:t xml:space="preserve">articulate </w:t>
      </w:r>
      <w:r w:rsidR="005564F8" w:rsidRPr="00F82689">
        <w:rPr>
          <w:rFonts w:hint="eastAsia"/>
        </w:rPr>
        <w:t>m</w:t>
      </w:r>
      <w:r w:rsidRPr="00F82689">
        <w:t xml:space="preserve">atter </w:t>
      </w:r>
      <w:r w:rsidR="005564F8" w:rsidRPr="00F82689">
        <w:rPr>
          <w:rFonts w:hint="eastAsia"/>
        </w:rPr>
        <w:t>t</w:t>
      </w:r>
      <w:r w:rsidRPr="00F82689">
        <w:t xml:space="preserve">rapping and </w:t>
      </w:r>
      <w:r w:rsidR="005564F8" w:rsidRPr="00F82689">
        <w:rPr>
          <w:rFonts w:hint="eastAsia"/>
        </w:rPr>
        <w:t>o</w:t>
      </w:r>
      <w:r w:rsidRPr="00F82689">
        <w:t xml:space="preserve">xidation </w:t>
      </w:r>
      <w:r w:rsidR="005564F8" w:rsidRPr="00F82689">
        <w:rPr>
          <w:rFonts w:hint="eastAsia"/>
        </w:rPr>
        <w:t>b</w:t>
      </w:r>
      <w:r w:rsidRPr="00F82689">
        <w:t xml:space="preserve">ehaviors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e</w:t>
      </w:r>
      <w:r w:rsidRPr="00F82689">
        <w:t xml:space="preserve">mbrane </w:t>
      </w:r>
      <w:r w:rsidR="005564F8" w:rsidRPr="00F82689">
        <w:rPr>
          <w:rFonts w:hint="eastAsia"/>
        </w:rPr>
        <w:t>f</w:t>
      </w:r>
      <w:r w:rsidRPr="00F82689">
        <w:t>ilter, Transactions of Society of Automotive Engineers of Japan, Vol.41, No.4 (2010b), pp.853–858.</w:t>
      </w:r>
    </w:p>
    <w:p w14:paraId="6E60F4D6" w14:textId="77777777" w:rsidR="00C76A8B" w:rsidRPr="00F82689" w:rsidRDefault="00C76A8B" w:rsidP="00F07B6F">
      <w:pPr>
        <w:pStyle w:val="21Reference"/>
      </w:pPr>
      <w:r w:rsidRPr="00F82689">
        <w:t>Keer, L. M., Lin, W. and Achenbach, J. D., Resonance effects for a crack near a free surface, Transactions of the ASME, Journal of Applied Mechanics, Vol.51, No.1 (1984), pp.65–70.</w:t>
      </w:r>
    </w:p>
    <w:p w14:paraId="189DB845" w14:textId="77777777" w:rsidR="00C76A8B" w:rsidRPr="00F82689" w:rsidRDefault="00C76A8B" w:rsidP="00F07B6F">
      <w:pPr>
        <w:pStyle w:val="21Reference"/>
      </w:pPr>
      <w:r w:rsidRPr="00F82689">
        <w:rPr>
          <w:rFonts w:hint="eastAsia"/>
        </w:rPr>
        <w:t>長島昭</w:t>
      </w:r>
      <w:r w:rsidRPr="00F82689">
        <w:t xml:space="preserve">, </w:t>
      </w:r>
      <w:r w:rsidRPr="00F82689">
        <w:rPr>
          <w:rFonts w:hint="eastAsia"/>
        </w:rPr>
        <w:t>機械技術の多様化と新しい学会活動</w:t>
      </w:r>
      <w:r w:rsidRPr="00F82689">
        <w:t>―</w:t>
      </w:r>
      <w:r w:rsidRPr="00F82689">
        <w:rPr>
          <w:rFonts w:hint="eastAsia"/>
        </w:rPr>
        <w:t>新年のご挨拶</w:t>
      </w:r>
      <w:r w:rsidRPr="00F82689">
        <w:t xml:space="preserve">, </w:t>
      </w:r>
      <w:r w:rsidRPr="00F82689">
        <w:rPr>
          <w:rFonts w:hint="eastAsia"/>
        </w:rPr>
        <w:t>日本機械学会誌</w:t>
      </w:r>
      <w:r w:rsidRPr="00F82689">
        <w:t>, Vol.108, No.1034 (2005), pp.1–2.</w:t>
      </w:r>
    </w:p>
    <w:p w14:paraId="75B2F2B9" w14:textId="77777777" w:rsidR="00C76A8B" w:rsidRPr="00F82689" w:rsidRDefault="00C76A8B" w:rsidP="00F07B6F">
      <w:pPr>
        <w:pStyle w:val="21Reference"/>
      </w:pPr>
      <w:r w:rsidRPr="00F82689">
        <w:t>Tagawa, A. and Yamashita, T., Development of real time sensor for under sodium viewer, Proceedings of the 19th International Conference on Nuclear Engineering (ICONE-19) (2011), Paper No. ICONE19–43187.</w:t>
      </w:r>
    </w:p>
    <w:p w14:paraId="6D16A43B" w14:textId="77777777" w:rsidR="00C76A8B" w:rsidRPr="00F82689" w:rsidRDefault="00C76A8B" w:rsidP="00F07B6F">
      <w:pPr>
        <w:pStyle w:val="21Reference"/>
      </w:pPr>
      <w:r w:rsidRPr="00F82689">
        <w:t>Takeuchi, S., Yamazaki, T. and Kajishima, T., Study of solid-fluid interaction in body-fixed non-inertial frame of reference, Journal of Fluid Science and Technology, Vol.1, No.1 (2006), pp.1–11.</w:t>
      </w:r>
    </w:p>
    <w:p w14:paraId="18A7638C" w14:textId="77777777" w:rsidR="00C76A8B" w:rsidRPr="00F82689" w:rsidRDefault="00C76A8B" w:rsidP="00F07B6F">
      <w:pPr>
        <w:pStyle w:val="21Reference"/>
      </w:pPr>
      <w:r w:rsidRPr="00F82689">
        <w:rPr>
          <w:rFonts w:hint="eastAsia"/>
        </w:rPr>
        <w:t>竹内芳美</w:t>
      </w:r>
      <w:r w:rsidRPr="00F82689">
        <w:t xml:space="preserve">, </w:t>
      </w:r>
      <w:r w:rsidRPr="00F82689">
        <w:rPr>
          <w:rFonts w:hint="eastAsia"/>
        </w:rPr>
        <w:t>超精密マイクロ切削加工</w:t>
      </w:r>
      <w:r w:rsidRPr="00F82689">
        <w:t xml:space="preserve">, </w:t>
      </w:r>
      <w:r w:rsidRPr="00F82689">
        <w:rPr>
          <w:rFonts w:hint="eastAsia"/>
        </w:rPr>
        <w:t>日本機械学会論文集</w:t>
      </w:r>
      <w:r w:rsidRPr="00F82689">
        <w:t>C</w:t>
      </w:r>
      <w:r w:rsidRPr="00F82689">
        <w:rPr>
          <w:rFonts w:hint="eastAsia"/>
        </w:rPr>
        <w:t>編</w:t>
      </w:r>
      <w:r w:rsidRPr="00F82689">
        <w:t>, Vol.71, No.701 (2005), pp.1–4.</w:t>
      </w:r>
    </w:p>
    <w:p w14:paraId="68A2ABED" w14:textId="77777777" w:rsidR="00C76A8B" w:rsidRPr="00F82689" w:rsidRDefault="00C76A8B" w:rsidP="00F07B6F">
      <w:pPr>
        <w:pStyle w:val="21Reference"/>
      </w:pPr>
      <w:r w:rsidRPr="00F82689">
        <w:rPr>
          <w:rFonts w:hint="eastAsia"/>
        </w:rPr>
        <w:t>日本機械学会編</w:t>
      </w:r>
      <w:r w:rsidRPr="00F82689">
        <w:t xml:space="preserve">, </w:t>
      </w:r>
      <w:r w:rsidRPr="00F82689">
        <w:rPr>
          <w:rFonts w:hint="eastAsia"/>
        </w:rPr>
        <w:t>伝熱ハンドブック</w:t>
      </w:r>
      <w:r w:rsidRPr="00F82689">
        <w:t>(1979), p.123.</w:t>
      </w:r>
    </w:p>
    <w:p w14:paraId="43AA9A89" w14:textId="77777777" w:rsidR="00C76A8B" w:rsidRDefault="00C76A8B" w:rsidP="00F07B6F">
      <w:pPr>
        <w:pStyle w:val="21Reference"/>
      </w:pPr>
      <w:r w:rsidRPr="00F82689">
        <w:rPr>
          <w:rFonts w:hint="eastAsia"/>
        </w:rPr>
        <w:t>蔦原道久</w:t>
      </w:r>
      <w:r w:rsidRPr="00F82689">
        <w:t xml:space="preserve">, </w:t>
      </w:r>
      <w:r w:rsidRPr="00F82689">
        <w:rPr>
          <w:rFonts w:hint="eastAsia"/>
        </w:rPr>
        <w:t>片岡武</w:t>
      </w:r>
      <w:r w:rsidRPr="00F82689">
        <w:t xml:space="preserve">, </w:t>
      </w:r>
      <w:r w:rsidRPr="00F82689">
        <w:rPr>
          <w:rFonts w:hint="eastAsia"/>
        </w:rPr>
        <w:t>田村明紀</w:t>
      </w:r>
      <w:r w:rsidRPr="00F82689">
        <w:t xml:space="preserve">, </w:t>
      </w:r>
      <w:r w:rsidRPr="00F82689">
        <w:rPr>
          <w:rFonts w:hint="eastAsia"/>
        </w:rPr>
        <w:t>差分格子ボルツマン法による界面活性剤の</w:t>
      </w:r>
      <w:r w:rsidRPr="00F82689">
        <w:t>SIS</w:t>
      </w:r>
      <w:r w:rsidRPr="00F82689">
        <w:rPr>
          <w:rFonts w:hint="eastAsia"/>
        </w:rPr>
        <w:t>に関する研究</w:t>
      </w:r>
      <w:r w:rsidRPr="00F82689">
        <w:t xml:space="preserve">, </w:t>
      </w:r>
      <w:r w:rsidRPr="00F82689">
        <w:rPr>
          <w:rFonts w:hint="eastAsia"/>
        </w:rPr>
        <w:t>日本機械学会第</w:t>
      </w:r>
      <w:r w:rsidRPr="00F82689">
        <w:t>16</w:t>
      </w:r>
      <w:r w:rsidRPr="00F82689">
        <w:rPr>
          <w:rFonts w:hint="eastAsia"/>
        </w:rPr>
        <w:t>回計算力学講演会講演論文集</w:t>
      </w:r>
      <w:r w:rsidRPr="00F82689">
        <w:t xml:space="preserve"> (2003), pp.121–122.</w:t>
      </w:r>
    </w:p>
    <w:p w14:paraId="02F741C8" w14:textId="77777777" w:rsidR="00985ABE" w:rsidRDefault="00985ABE" w:rsidP="00F07B6F">
      <w:pPr>
        <w:pStyle w:val="21Reference"/>
      </w:pPr>
      <w:r w:rsidRPr="00985ABE">
        <w:rPr>
          <w:rFonts w:hint="eastAsia"/>
        </w:rPr>
        <w:t>渡邉智昭</w:t>
      </w:r>
      <w:r w:rsidRPr="00985ABE">
        <w:rPr>
          <w:rFonts w:hint="eastAsia"/>
        </w:rPr>
        <w:t xml:space="preserve">, </w:t>
      </w:r>
      <w:r w:rsidRPr="00985ABE">
        <w:rPr>
          <w:rFonts w:hint="eastAsia"/>
        </w:rPr>
        <w:t>酒井康彦</w:t>
      </w:r>
      <w:r w:rsidRPr="00985ABE">
        <w:rPr>
          <w:rFonts w:hint="eastAsia"/>
        </w:rPr>
        <w:t xml:space="preserve">, </w:t>
      </w:r>
      <w:r w:rsidRPr="00985ABE">
        <w:rPr>
          <w:rFonts w:hint="eastAsia"/>
        </w:rPr>
        <w:t>長田孝二</w:t>
      </w:r>
      <w:r w:rsidRPr="00985ABE">
        <w:rPr>
          <w:rFonts w:hint="eastAsia"/>
        </w:rPr>
        <w:t xml:space="preserve">, </w:t>
      </w:r>
      <w:r w:rsidRPr="00985ABE">
        <w:rPr>
          <w:rFonts w:hint="eastAsia"/>
        </w:rPr>
        <w:t>寺島修</w:t>
      </w:r>
      <w:r w:rsidRPr="00985ABE">
        <w:rPr>
          <w:rFonts w:hint="eastAsia"/>
        </w:rPr>
        <w:t xml:space="preserve">, </w:t>
      </w:r>
      <w:r w:rsidRPr="00985ABE">
        <w:rPr>
          <w:rFonts w:hint="eastAsia"/>
        </w:rPr>
        <w:t>伊藤靖仁</w:t>
      </w:r>
      <w:r w:rsidRPr="00985ABE">
        <w:rPr>
          <w:rFonts w:hint="eastAsia"/>
        </w:rPr>
        <w:t xml:space="preserve">, </w:t>
      </w:r>
      <w:r w:rsidRPr="00985ABE">
        <w:rPr>
          <w:rFonts w:hint="eastAsia"/>
        </w:rPr>
        <w:t>早瀬敏幸</w:t>
      </w:r>
      <w:r w:rsidRPr="00985ABE">
        <w:rPr>
          <w:rFonts w:hint="eastAsia"/>
        </w:rPr>
        <w:t xml:space="preserve">, DNS </w:t>
      </w:r>
      <w:r w:rsidRPr="00985ABE">
        <w:rPr>
          <w:rFonts w:hint="eastAsia"/>
        </w:rPr>
        <w:t>による反応性物質濃度の乱流シュミット数・乱流拡散係数に関する研究</w:t>
      </w:r>
      <w:r w:rsidRPr="00985ABE">
        <w:rPr>
          <w:rFonts w:hint="eastAsia"/>
        </w:rPr>
        <w:t xml:space="preserve">, </w:t>
      </w:r>
      <w:r w:rsidRPr="00985ABE">
        <w:rPr>
          <w:rFonts w:hint="eastAsia"/>
        </w:rPr>
        <w:t>日本機械学会論文集</w:t>
      </w:r>
      <w:r w:rsidRPr="00985ABE">
        <w:rPr>
          <w:rFonts w:hint="eastAsia"/>
        </w:rPr>
        <w:t>, Vol. 80, No. 809 (2014) , DOI:10.1299/transjsme.2014fe0008.</w:t>
      </w:r>
    </w:p>
    <w:sectPr w:rsidR="00985ABE" w:rsidSect="00972099">
      <w:headerReference w:type="default" r:id="rId15"/>
      <w:footerReference w:type="default" r:id="rId16"/>
      <w:pgSz w:w="11906" w:h="16838" w:code="9"/>
      <w:pgMar w:top="1418" w:right="1134" w:bottom="1418" w:left="1134" w:header="851" w:footer="737"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F67B1F" w14:textId="77777777" w:rsidR="004A51B9" w:rsidRDefault="004A51B9">
      <w:r>
        <w:separator/>
      </w:r>
    </w:p>
  </w:endnote>
  <w:endnote w:type="continuationSeparator" w:id="0">
    <w:p w14:paraId="23C96B0D" w14:textId="77777777" w:rsidR="004A51B9" w:rsidRDefault="004A5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57BFB" w14:textId="29702EFF" w:rsidR="0037170F" w:rsidRPr="00A90555" w:rsidRDefault="0037170F" w:rsidP="0037170F">
    <w:pPr>
      <w:ind w:right="480"/>
      <w:rPr>
        <w:rFonts w:asciiTheme="majorEastAsia" w:eastAsiaTheme="majorEastAsia" w:hAnsiTheme="majorEastAsia" w:cs="Arial"/>
        <w:sz w:val="16"/>
        <w:szCs w:val="16"/>
      </w:rPr>
    </w:pPr>
    <w:r w:rsidRPr="00A90555">
      <w:rPr>
        <w:rFonts w:asciiTheme="majorEastAsia" w:eastAsiaTheme="majorEastAsia" w:hAnsiTheme="majorEastAsia" w:cs="Arial" w:hint="eastAsia"/>
        <w:sz w:val="16"/>
        <w:szCs w:val="16"/>
      </w:rPr>
      <w:t>［No.2</w:t>
    </w:r>
    <w:r w:rsidR="00DA51C1">
      <w:rPr>
        <w:rFonts w:asciiTheme="majorEastAsia" w:eastAsiaTheme="majorEastAsia" w:hAnsiTheme="majorEastAsia" w:cs="Arial"/>
        <w:sz w:val="16"/>
        <w:szCs w:val="16"/>
      </w:rPr>
      <w:t>3</w:t>
    </w:r>
    <w:r w:rsidRPr="00A90555">
      <w:rPr>
        <w:rFonts w:asciiTheme="majorEastAsia" w:eastAsiaTheme="majorEastAsia" w:hAnsiTheme="majorEastAsia" w:cs="Arial" w:hint="eastAsia"/>
        <w:sz w:val="16"/>
        <w:szCs w:val="16"/>
      </w:rPr>
      <w:t>-</w:t>
    </w:r>
    <w:r w:rsidR="00DA51C1">
      <w:rPr>
        <w:rFonts w:asciiTheme="majorEastAsia" w:eastAsiaTheme="majorEastAsia" w:hAnsiTheme="majorEastAsia" w:cs="Arial"/>
        <w:sz w:val="16"/>
        <w:szCs w:val="16"/>
      </w:rPr>
      <w:t>80</w:t>
    </w:r>
    <w:r w:rsidRPr="00A90555">
      <w:rPr>
        <w:rFonts w:asciiTheme="majorEastAsia" w:eastAsiaTheme="majorEastAsia" w:hAnsiTheme="majorEastAsia" w:cs="Arial" w:hint="eastAsia"/>
        <w:sz w:val="16"/>
        <w:szCs w:val="16"/>
      </w:rPr>
      <w:t>］</w:t>
    </w:r>
    <w:r w:rsidR="00CD37F4">
      <w:rPr>
        <w:rFonts w:asciiTheme="majorEastAsia" w:eastAsiaTheme="majorEastAsia" w:hAnsiTheme="majorEastAsia" w:cs="Arial" w:hint="eastAsia"/>
        <w:sz w:val="16"/>
        <w:szCs w:val="16"/>
      </w:rPr>
      <w:t>技術講演会 昇降機・遊戯施設等の最近の技術と進歩</w:t>
    </w:r>
  </w:p>
  <w:p w14:paraId="1E807779" w14:textId="2363318F" w:rsidR="00972099" w:rsidRPr="00A90555" w:rsidRDefault="0037170F" w:rsidP="0037170F">
    <w:pPr>
      <w:ind w:right="480"/>
      <w:rPr>
        <w:rFonts w:asciiTheme="majorEastAsia" w:eastAsiaTheme="majorEastAsia" w:hAnsiTheme="majorEastAsia" w:cs="Arial"/>
        <w:sz w:val="16"/>
        <w:szCs w:val="16"/>
      </w:rPr>
    </w:pPr>
    <w:r w:rsidRPr="00A90555">
      <w:rPr>
        <w:rFonts w:asciiTheme="majorEastAsia" w:eastAsiaTheme="majorEastAsia" w:hAnsiTheme="majorEastAsia" w:cs="Arial" w:hint="eastAsia"/>
        <w:sz w:val="16"/>
        <w:szCs w:val="16"/>
      </w:rPr>
      <w:t>［202</w:t>
    </w:r>
    <w:r w:rsidR="00DA51C1">
      <w:rPr>
        <w:rFonts w:asciiTheme="majorEastAsia" w:eastAsiaTheme="majorEastAsia" w:hAnsiTheme="majorEastAsia" w:cs="Arial"/>
        <w:sz w:val="16"/>
        <w:szCs w:val="16"/>
      </w:rPr>
      <w:t>3</w:t>
    </w:r>
    <w:r w:rsidRPr="00A90555">
      <w:rPr>
        <w:rFonts w:asciiTheme="majorEastAsia" w:eastAsiaTheme="majorEastAsia" w:hAnsiTheme="majorEastAsia" w:cs="Arial" w:hint="eastAsia"/>
        <w:sz w:val="16"/>
        <w:szCs w:val="16"/>
      </w:rPr>
      <w:t>-11.</w:t>
    </w:r>
    <w:r w:rsidR="00DA51C1">
      <w:rPr>
        <w:rFonts w:asciiTheme="majorEastAsia" w:eastAsiaTheme="majorEastAsia" w:hAnsiTheme="majorEastAsia" w:cs="Arial"/>
        <w:sz w:val="16"/>
        <w:szCs w:val="16"/>
      </w:rPr>
      <w:t>29</w:t>
    </w:r>
    <w:r w:rsidRPr="00A90555">
      <w:rPr>
        <w:rFonts w:asciiTheme="majorEastAsia" w:eastAsiaTheme="majorEastAsia" w:hAnsiTheme="majorEastAsia" w:cs="Arial" w:hint="eastAsia"/>
        <w:sz w:val="16"/>
        <w:szCs w:val="16"/>
      </w:rPr>
      <w:t>-12.</w:t>
    </w:r>
    <w:r w:rsidR="00DA51C1">
      <w:rPr>
        <w:rFonts w:asciiTheme="majorEastAsia" w:eastAsiaTheme="majorEastAsia" w:hAnsiTheme="majorEastAsia" w:cs="Arial"/>
        <w:sz w:val="16"/>
        <w:szCs w:val="16"/>
      </w:rPr>
      <w:t>1</w:t>
    </w:r>
    <w:r w:rsidRPr="00A90555">
      <w:rPr>
        <w:rFonts w:asciiTheme="majorEastAsia" w:eastAsiaTheme="majorEastAsia" w:hAnsiTheme="majorEastAsia" w:cs="Arial" w:hint="eastAsia"/>
        <w:sz w:val="16"/>
        <w:szCs w:val="16"/>
      </w:rPr>
      <w:t>, 東京大学生産技術研究所＆オンライン］</w:t>
    </w:r>
  </w:p>
  <w:p w14:paraId="41741394" w14:textId="77777777" w:rsidR="00704C54" w:rsidRPr="009652DA" w:rsidRDefault="00704C54" w:rsidP="00704C54">
    <w:pPr>
      <w:jc w:val="both"/>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C1F863" w14:textId="77777777" w:rsidR="004A51B9" w:rsidRDefault="004A51B9">
      <w:r>
        <w:separator/>
      </w:r>
    </w:p>
  </w:footnote>
  <w:footnote w:type="continuationSeparator" w:id="0">
    <w:p w14:paraId="332DA04B" w14:textId="77777777" w:rsidR="004A51B9" w:rsidRDefault="004A51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C02164" w14:textId="7166054F" w:rsidR="004D0301" w:rsidRPr="00A90555" w:rsidRDefault="00CD37F4" w:rsidP="004D0301">
    <w:pPr>
      <w:pStyle w:val="a6"/>
      <w:jc w:val="right"/>
      <w:rPr>
        <w:rFonts w:asciiTheme="majorEastAsia" w:eastAsiaTheme="majorEastAsia" w:hAnsiTheme="majorEastAsia"/>
        <w:sz w:val="16"/>
        <w:szCs w:val="16"/>
      </w:rPr>
    </w:pPr>
    <w:r>
      <w:rPr>
        <w:rFonts w:asciiTheme="majorEastAsia" w:eastAsiaTheme="majorEastAsia" w:hAnsiTheme="majorEastAsia" w:hint="eastAsia"/>
        <w:sz w:val="16"/>
        <w:szCs w:val="16"/>
      </w:rPr>
      <w:t>技術講演会 昇降機・遊戯施設等の最近の技術と進歩</w:t>
    </w:r>
    <w:r w:rsidR="004D0301" w:rsidRPr="00A90555">
      <w:rPr>
        <w:rFonts w:asciiTheme="majorEastAsia" w:eastAsiaTheme="majorEastAsia" w:hAnsiTheme="majorEastAsia" w:hint="eastAsia"/>
        <w:sz w:val="16"/>
        <w:szCs w:val="16"/>
      </w:rPr>
      <w:t xml:space="preserve"> ［202</w:t>
    </w:r>
    <w:r w:rsidR="00DA51C1">
      <w:rPr>
        <w:rFonts w:asciiTheme="majorEastAsia" w:eastAsiaTheme="majorEastAsia" w:hAnsiTheme="majorEastAsia"/>
        <w:sz w:val="16"/>
        <w:szCs w:val="16"/>
      </w:rPr>
      <w:t>3</w:t>
    </w:r>
    <w:r w:rsidR="004D0301" w:rsidRPr="00A90555">
      <w:rPr>
        <w:rFonts w:asciiTheme="majorEastAsia" w:eastAsiaTheme="majorEastAsia" w:hAnsiTheme="majorEastAsia" w:hint="eastAsia"/>
        <w:sz w:val="16"/>
        <w:szCs w:val="16"/>
      </w:rPr>
      <w:t>-11</w:t>
    </w:r>
    <w:r w:rsidR="004D0301" w:rsidRPr="00A90555">
      <w:rPr>
        <w:rFonts w:asciiTheme="majorEastAsia" w:eastAsiaTheme="majorEastAsia" w:hAnsiTheme="majorEastAsia"/>
        <w:sz w:val="16"/>
        <w:szCs w:val="16"/>
      </w:rPr>
      <w:t>.</w:t>
    </w:r>
    <w:r w:rsidR="00DA51C1">
      <w:rPr>
        <w:rFonts w:asciiTheme="majorEastAsia" w:eastAsiaTheme="majorEastAsia" w:hAnsiTheme="majorEastAsia"/>
        <w:sz w:val="16"/>
        <w:szCs w:val="16"/>
      </w:rPr>
      <w:t>29</w:t>
    </w:r>
    <w:r w:rsidR="004D0301" w:rsidRPr="00A90555">
      <w:rPr>
        <w:rFonts w:asciiTheme="majorEastAsia" w:eastAsiaTheme="majorEastAsia" w:hAnsiTheme="majorEastAsia"/>
        <w:sz w:val="16"/>
        <w:szCs w:val="16"/>
      </w:rPr>
      <w:t>-12.</w:t>
    </w:r>
    <w:r w:rsidR="00DA51C1">
      <w:rPr>
        <w:rFonts w:asciiTheme="majorEastAsia" w:eastAsiaTheme="majorEastAsia" w:hAnsiTheme="majorEastAsia"/>
        <w:sz w:val="16"/>
        <w:szCs w:val="16"/>
      </w:rPr>
      <w:t>1</w:t>
    </w:r>
    <w:r w:rsidR="004D0301" w:rsidRPr="00A90555">
      <w:rPr>
        <w:rFonts w:asciiTheme="majorEastAsia" w:eastAsiaTheme="majorEastAsia" w:hAnsiTheme="majorEastAsia" w:hint="eastAsia"/>
        <w:sz w:val="16"/>
        <w:szCs w:val="16"/>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63F313F"/>
    <w:multiLevelType w:val="hybridMultilevel"/>
    <w:tmpl w:val="E0E682CE"/>
    <w:lvl w:ilvl="0" w:tplc="ACE0BA98">
      <w:start w:val="3"/>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D542EEDC"/>
    <w:lvl w:ilvl="0" w:tplc="FCE80BB2">
      <w:start w:val="1"/>
      <w:numFmt w:val="decimal"/>
      <w:lvlText w:val="(%1)"/>
      <w:lvlJc w:val="right"/>
      <w:rPr>
        <w:rFonts w:ascii="Times New Roman" w:eastAsia="Times New Roman" w:hAnsi="Times New Roman" w:cs="Times New Roman"/>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005477654">
    <w:abstractNumId w:val="19"/>
  </w:num>
  <w:num w:numId="2" w16cid:durableId="2002275415">
    <w:abstractNumId w:val="19"/>
  </w:num>
  <w:num w:numId="3" w16cid:durableId="195193577">
    <w:abstractNumId w:val="20"/>
  </w:num>
  <w:num w:numId="4" w16cid:durableId="1381396748">
    <w:abstractNumId w:val="19"/>
  </w:num>
  <w:num w:numId="5" w16cid:durableId="1792746505">
    <w:abstractNumId w:val="19"/>
  </w:num>
  <w:num w:numId="6" w16cid:durableId="784230189">
    <w:abstractNumId w:val="15"/>
  </w:num>
  <w:num w:numId="7" w16cid:durableId="1161460761">
    <w:abstractNumId w:val="21"/>
  </w:num>
  <w:num w:numId="8" w16cid:durableId="1210608063">
    <w:abstractNumId w:val="23"/>
  </w:num>
  <w:num w:numId="9" w16cid:durableId="546990073">
    <w:abstractNumId w:val="11"/>
  </w:num>
  <w:num w:numId="10" w16cid:durableId="1179660517">
    <w:abstractNumId w:val="12"/>
  </w:num>
  <w:num w:numId="11" w16cid:durableId="1683317615">
    <w:abstractNumId w:val="10"/>
  </w:num>
  <w:num w:numId="12" w16cid:durableId="199128516">
    <w:abstractNumId w:val="18"/>
  </w:num>
  <w:num w:numId="13" w16cid:durableId="989865572">
    <w:abstractNumId w:val="13"/>
  </w:num>
  <w:num w:numId="14" w16cid:durableId="1598097197">
    <w:abstractNumId w:val="9"/>
  </w:num>
  <w:num w:numId="15" w16cid:durableId="784159658">
    <w:abstractNumId w:val="7"/>
  </w:num>
  <w:num w:numId="16" w16cid:durableId="1815564118">
    <w:abstractNumId w:val="6"/>
  </w:num>
  <w:num w:numId="17" w16cid:durableId="1125731610">
    <w:abstractNumId w:val="5"/>
  </w:num>
  <w:num w:numId="18" w16cid:durableId="4868932">
    <w:abstractNumId w:val="4"/>
  </w:num>
  <w:num w:numId="19" w16cid:durableId="355086774">
    <w:abstractNumId w:val="8"/>
  </w:num>
  <w:num w:numId="20" w16cid:durableId="1324429071">
    <w:abstractNumId w:val="3"/>
  </w:num>
  <w:num w:numId="21" w16cid:durableId="1211455062">
    <w:abstractNumId w:val="2"/>
  </w:num>
  <w:num w:numId="22" w16cid:durableId="427431558">
    <w:abstractNumId w:val="1"/>
  </w:num>
  <w:num w:numId="23" w16cid:durableId="1399356145">
    <w:abstractNumId w:val="0"/>
  </w:num>
  <w:num w:numId="24" w16cid:durableId="1806658739">
    <w:abstractNumId w:val="16"/>
  </w:num>
  <w:num w:numId="25" w16cid:durableId="60447819">
    <w:abstractNumId w:val="22"/>
  </w:num>
  <w:num w:numId="26" w16cid:durableId="1598831894">
    <w:abstractNumId w:val="14"/>
  </w:num>
  <w:num w:numId="27" w16cid:durableId="9564133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304"/>
  <w:displayHorizontalDrawingGridEvery w:val="0"/>
  <w:characterSpacingControl w:val="compressPunctuation"/>
  <w:hdrShapeDefaults>
    <o:shapedefaults v:ext="edit" spidmax="36865">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00242"/>
    <w:rsid w:val="000021DA"/>
    <w:rsid w:val="00007F67"/>
    <w:rsid w:val="00015EFA"/>
    <w:rsid w:val="00017498"/>
    <w:rsid w:val="00017E5F"/>
    <w:rsid w:val="00022A75"/>
    <w:rsid w:val="00025817"/>
    <w:rsid w:val="00025A38"/>
    <w:rsid w:val="000262AD"/>
    <w:rsid w:val="0002768F"/>
    <w:rsid w:val="00031B07"/>
    <w:rsid w:val="00031BE2"/>
    <w:rsid w:val="00033960"/>
    <w:rsid w:val="00037264"/>
    <w:rsid w:val="00042353"/>
    <w:rsid w:val="000435F8"/>
    <w:rsid w:val="0004401A"/>
    <w:rsid w:val="00044B23"/>
    <w:rsid w:val="0004794B"/>
    <w:rsid w:val="00047DE9"/>
    <w:rsid w:val="00056955"/>
    <w:rsid w:val="0006043D"/>
    <w:rsid w:val="000646BD"/>
    <w:rsid w:val="00065565"/>
    <w:rsid w:val="00065E1A"/>
    <w:rsid w:val="0007498B"/>
    <w:rsid w:val="00074E44"/>
    <w:rsid w:val="00077F91"/>
    <w:rsid w:val="00083001"/>
    <w:rsid w:val="00084397"/>
    <w:rsid w:val="00086A3F"/>
    <w:rsid w:val="00091FB6"/>
    <w:rsid w:val="00093D52"/>
    <w:rsid w:val="0009723D"/>
    <w:rsid w:val="0009748F"/>
    <w:rsid w:val="000A2341"/>
    <w:rsid w:val="000A512D"/>
    <w:rsid w:val="000A7567"/>
    <w:rsid w:val="000A7852"/>
    <w:rsid w:val="000B020A"/>
    <w:rsid w:val="000B0EB0"/>
    <w:rsid w:val="000B16ED"/>
    <w:rsid w:val="000B1CAF"/>
    <w:rsid w:val="000B296F"/>
    <w:rsid w:val="000B4AE4"/>
    <w:rsid w:val="000B79B3"/>
    <w:rsid w:val="000C1FED"/>
    <w:rsid w:val="000C2369"/>
    <w:rsid w:val="000C3E93"/>
    <w:rsid w:val="000C4EDA"/>
    <w:rsid w:val="000D3DD4"/>
    <w:rsid w:val="000D512C"/>
    <w:rsid w:val="000E4D90"/>
    <w:rsid w:val="000E590D"/>
    <w:rsid w:val="000F353B"/>
    <w:rsid w:val="000F38B8"/>
    <w:rsid w:val="00101598"/>
    <w:rsid w:val="00103F0D"/>
    <w:rsid w:val="001079D4"/>
    <w:rsid w:val="00107FB8"/>
    <w:rsid w:val="00110087"/>
    <w:rsid w:val="001105B8"/>
    <w:rsid w:val="00114CF7"/>
    <w:rsid w:val="001160BD"/>
    <w:rsid w:val="00117148"/>
    <w:rsid w:val="001202D7"/>
    <w:rsid w:val="00126123"/>
    <w:rsid w:val="001317EA"/>
    <w:rsid w:val="00133102"/>
    <w:rsid w:val="0013375D"/>
    <w:rsid w:val="00137AFB"/>
    <w:rsid w:val="001400C1"/>
    <w:rsid w:val="00140163"/>
    <w:rsid w:val="001412A1"/>
    <w:rsid w:val="00145C7B"/>
    <w:rsid w:val="00145C87"/>
    <w:rsid w:val="00147357"/>
    <w:rsid w:val="00152823"/>
    <w:rsid w:val="00152CB9"/>
    <w:rsid w:val="00155733"/>
    <w:rsid w:val="00157E22"/>
    <w:rsid w:val="00161F1D"/>
    <w:rsid w:val="00162B1F"/>
    <w:rsid w:val="0017059D"/>
    <w:rsid w:val="001712E7"/>
    <w:rsid w:val="001769E6"/>
    <w:rsid w:val="00177BDD"/>
    <w:rsid w:val="0018237F"/>
    <w:rsid w:val="001840C4"/>
    <w:rsid w:val="00190A71"/>
    <w:rsid w:val="001911C9"/>
    <w:rsid w:val="00193FD0"/>
    <w:rsid w:val="00194C13"/>
    <w:rsid w:val="001A27F8"/>
    <w:rsid w:val="001A7756"/>
    <w:rsid w:val="001B14C3"/>
    <w:rsid w:val="001B49AA"/>
    <w:rsid w:val="001B77D0"/>
    <w:rsid w:val="001B7F78"/>
    <w:rsid w:val="001C099D"/>
    <w:rsid w:val="001C37BE"/>
    <w:rsid w:val="001C4D8F"/>
    <w:rsid w:val="001C6BE5"/>
    <w:rsid w:val="001D1FAB"/>
    <w:rsid w:val="001D3709"/>
    <w:rsid w:val="001D43E2"/>
    <w:rsid w:val="001E274B"/>
    <w:rsid w:val="001E493F"/>
    <w:rsid w:val="001E5EBF"/>
    <w:rsid w:val="001E5FB1"/>
    <w:rsid w:val="001F0A34"/>
    <w:rsid w:val="001F2E93"/>
    <w:rsid w:val="001F4170"/>
    <w:rsid w:val="001F499C"/>
    <w:rsid w:val="00200588"/>
    <w:rsid w:val="00202289"/>
    <w:rsid w:val="002100F5"/>
    <w:rsid w:val="00211B77"/>
    <w:rsid w:val="002163CD"/>
    <w:rsid w:val="00221A4B"/>
    <w:rsid w:val="00226E0C"/>
    <w:rsid w:val="00232E7F"/>
    <w:rsid w:val="00236E04"/>
    <w:rsid w:val="0024793D"/>
    <w:rsid w:val="00252113"/>
    <w:rsid w:val="00253DCC"/>
    <w:rsid w:val="00254FF2"/>
    <w:rsid w:val="00260937"/>
    <w:rsid w:val="00261D5D"/>
    <w:rsid w:val="00263B15"/>
    <w:rsid w:val="00263D20"/>
    <w:rsid w:val="00265AF5"/>
    <w:rsid w:val="002666BF"/>
    <w:rsid w:val="00267519"/>
    <w:rsid w:val="002675CF"/>
    <w:rsid w:val="0027746F"/>
    <w:rsid w:val="00280FAB"/>
    <w:rsid w:val="00282078"/>
    <w:rsid w:val="0028790E"/>
    <w:rsid w:val="0029050C"/>
    <w:rsid w:val="00293C57"/>
    <w:rsid w:val="0029427F"/>
    <w:rsid w:val="002965BD"/>
    <w:rsid w:val="002A0AB5"/>
    <w:rsid w:val="002A1DFF"/>
    <w:rsid w:val="002A5739"/>
    <w:rsid w:val="002A7254"/>
    <w:rsid w:val="002B1968"/>
    <w:rsid w:val="002B48E4"/>
    <w:rsid w:val="002B6842"/>
    <w:rsid w:val="002B7E24"/>
    <w:rsid w:val="002C08E3"/>
    <w:rsid w:val="002C5B3F"/>
    <w:rsid w:val="002D0586"/>
    <w:rsid w:val="002D18D1"/>
    <w:rsid w:val="002D35E7"/>
    <w:rsid w:val="002D3A0E"/>
    <w:rsid w:val="002D519E"/>
    <w:rsid w:val="002D564D"/>
    <w:rsid w:val="002E36DF"/>
    <w:rsid w:val="002E4CAF"/>
    <w:rsid w:val="002F1738"/>
    <w:rsid w:val="002F1B96"/>
    <w:rsid w:val="002F35C1"/>
    <w:rsid w:val="002F595A"/>
    <w:rsid w:val="002F6D5C"/>
    <w:rsid w:val="002F71FB"/>
    <w:rsid w:val="002F7F61"/>
    <w:rsid w:val="003011EB"/>
    <w:rsid w:val="00302F57"/>
    <w:rsid w:val="003105D4"/>
    <w:rsid w:val="0031062D"/>
    <w:rsid w:val="00311798"/>
    <w:rsid w:val="00315503"/>
    <w:rsid w:val="00316955"/>
    <w:rsid w:val="00316D02"/>
    <w:rsid w:val="003175BF"/>
    <w:rsid w:val="00325E73"/>
    <w:rsid w:val="00326A5D"/>
    <w:rsid w:val="0033188A"/>
    <w:rsid w:val="00334346"/>
    <w:rsid w:val="0034040E"/>
    <w:rsid w:val="0034044F"/>
    <w:rsid w:val="00343EC3"/>
    <w:rsid w:val="0034508C"/>
    <w:rsid w:val="003549CB"/>
    <w:rsid w:val="00357F1F"/>
    <w:rsid w:val="003627C1"/>
    <w:rsid w:val="00367395"/>
    <w:rsid w:val="003708D6"/>
    <w:rsid w:val="0037119C"/>
    <w:rsid w:val="00371659"/>
    <w:rsid w:val="0037170F"/>
    <w:rsid w:val="00372BD6"/>
    <w:rsid w:val="0037324A"/>
    <w:rsid w:val="003746F6"/>
    <w:rsid w:val="0037503D"/>
    <w:rsid w:val="00381FA8"/>
    <w:rsid w:val="00384215"/>
    <w:rsid w:val="0038581F"/>
    <w:rsid w:val="003865AB"/>
    <w:rsid w:val="00386B61"/>
    <w:rsid w:val="003875BD"/>
    <w:rsid w:val="003907D2"/>
    <w:rsid w:val="00392FAA"/>
    <w:rsid w:val="00393578"/>
    <w:rsid w:val="00395FEE"/>
    <w:rsid w:val="003966FC"/>
    <w:rsid w:val="003A26C2"/>
    <w:rsid w:val="003A276A"/>
    <w:rsid w:val="003A515E"/>
    <w:rsid w:val="003B08DB"/>
    <w:rsid w:val="003B2718"/>
    <w:rsid w:val="003B2E23"/>
    <w:rsid w:val="003B6D36"/>
    <w:rsid w:val="003B715D"/>
    <w:rsid w:val="003C088C"/>
    <w:rsid w:val="003C449C"/>
    <w:rsid w:val="003D0714"/>
    <w:rsid w:val="003D2590"/>
    <w:rsid w:val="003D7FCF"/>
    <w:rsid w:val="003E1BD6"/>
    <w:rsid w:val="003E2F0E"/>
    <w:rsid w:val="003E50DD"/>
    <w:rsid w:val="003E5982"/>
    <w:rsid w:val="003E6504"/>
    <w:rsid w:val="003F0AD7"/>
    <w:rsid w:val="003F3D23"/>
    <w:rsid w:val="003F6108"/>
    <w:rsid w:val="003F78B9"/>
    <w:rsid w:val="00400E73"/>
    <w:rsid w:val="0040320B"/>
    <w:rsid w:val="0040517F"/>
    <w:rsid w:val="004075D9"/>
    <w:rsid w:val="00407923"/>
    <w:rsid w:val="00411587"/>
    <w:rsid w:val="00412CA1"/>
    <w:rsid w:val="0041756E"/>
    <w:rsid w:val="00420158"/>
    <w:rsid w:val="004252B7"/>
    <w:rsid w:val="004263DB"/>
    <w:rsid w:val="00433E7B"/>
    <w:rsid w:val="00433F9E"/>
    <w:rsid w:val="00434249"/>
    <w:rsid w:val="00434F00"/>
    <w:rsid w:val="00443E2D"/>
    <w:rsid w:val="00447636"/>
    <w:rsid w:val="00460F50"/>
    <w:rsid w:val="00462AEE"/>
    <w:rsid w:val="0047392C"/>
    <w:rsid w:val="00474DAD"/>
    <w:rsid w:val="00484B4A"/>
    <w:rsid w:val="00485B46"/>
    <w:rsid w:val="00485E59"/>
    <w:rsid w:val="004865D8"/>
    <w:rsid w:val="00486CA9"/>
    <w:rsid w:val="00487952"/>
    <w:rsid w:val="004911C8"/>
    <w:rsid w:val="004930E8"/>
    <w:rsid w:val="00495752"/>
    <w:rsid w:val="00495FE0"/>
    <w:rsid w:val="00496BEE"/>
    <w:rsid w:val="004A08AE"/>
    <w:rsid w:val="004A508A"/>
    <w:rsid w:val="004A51B9"/>
    <w:rsid w:val="004B0D77"/>
    <w:rsid w:val="004B15CC"/>
    <w:rsid w:val="004B1D19"/>
    <w:rsid w:val="004B59E5"/>
    <w:rsid w:val="004B7A3D"/>
    <w:rsid w:val="004C05BC"/>
    <w:rsid w:val="004C7E92"/>
    <w:rsid w:val="004D0301"/>
    <w:rsid w:val="004D11FF"/>
    <w:rsid w:val="004D1EBD"/>
    <w:rsid w:val="004D644E"/>
    <w:rsid w:val="004D7C80"/>
    <w:rsid w:val="004E3714"/>
    <w:rsid w:val="004E4354"/>
    <w:rsid w:val="004E4A55"/>
    <w:rsid w:val="004E6176"/>
    <w:rsid w:val="004F0DC8"/>
    <w:rsid w:val="004F17EF"/>
    <w:rsid w:val="004F2C1D"/>
    <w:rsid w:val="004F4A58"/>
    <w:rsid w:val="004F4D83"/>
    <w:rsid w:val="004F5163"/>
    <w:rsid w:val="004F7BA7"/>
    <w:rsid w:val="00500E01"/>
    <w:rsid w:val="00502C58"/>
    <w:rsid w:val="00503133"/>
    <w:rsid w:val="005032F9"/>
    <w:rsid w:val="00507861"/>
    <w:rsid w:val="0051690B"/>
    <w:rsid w:val="00522603"/>
    <w:rsid w:val="00523F2D"/>
    <w:rsid w:val="005249E9"/>
    <w:rsid w:val="00525887"/>
    <w:rsid w:val="00525997"/>
    <w:rsid w:val="0053007C"/>
    <w:rsid w:val="005373AA"/>
    <w:rsid w:val="0054252E"/>
    <w:rsid w:val="005428D4"/>
    <w:rsid w:val="00547002"/>
    <w:rsid w:val="005524E5"/>
    <w:rsid w:val="00553E76"/>
    <w:rsid w:val="005562C1"/>
    <w:rsid w:val="005564F8"/>
    <w:rsid w:val="0055661D"/>
    <w:rsid w:val="00561051"/>
    <w:rsid w:val="005613FD"/>
    <w:rsid w:val="00561947"/>
    <w:rsid w:val="00562934"/>
    <w:rsid w:val="00562FC3"/>
    <w:rsid w:val="005631A5"/>
    <w:rsid w:val="00563220"/>
    <w:rsid w:val="005647C7"/>
    <w:rsid w:val="00566BF3"/>
    <w:rsid w:val="005736B5"/>
    <w:rsid w:val="0057603F"/>
    <w:rsid w:val="0058067C"/>
    <w:rsid w:val="005819F1"/>
    <w:rsid w:val="00582059"/>
    <w:rsid w:val="00582C4B"/>
    <w:rsid w:val="00590ABD"/>
    <w:rsid w:val="00590CBB"/>
    <w:rsid w:val="00590F42"/>
    <w:rsid w:val="005939A3"/>
    <w:rsid w:val="005A219B"/>
    <w:rsid w:val="005A32CA"/>
    <w:rsid w:val="005A3879"/>
    <w:rsid w:val="005A7B11"/>
    <w:rsid w:val="005B1529"/>
    <w:rsid w:val="005B1798"/>
    <w:rsid w:val="005B52F6"/>
    <w:rsid w:val="005B72D5"/>
    <w:rsid w:val="005C2B38"/>
    <w:rsid w:val="005C3116"/>
    <w:rsid w:val="005C54F6"/>
    <w:rsid w:val="005C5A86"/>
    <w:rsid w:val="005C64CE"/>
    <w:rsid w:val="005D3B38"/>
    <w:rsid w:val="005D459A"/>
    <w:rsid w:val="005D7B5D"/>
    <w:rsid w:val="005E02BC"/>
    <w:rsid w:val="005E143C"/>
    <w:rsid w:val="005E6822"/>
    <w:rsid w:val="005F0DD8"/>
    <w:rsid w:val="005F17CC"/>
    <w:rsid w:val="005F1A14"/>
    <w:rsid w:val="005F21CD"/>
    <w:rsid w:val="005F4388"/>
    <w:rsid w:val="00600BBD"/>
    <w:rsid w:val="00601AB9"/>
    <w:rsid w:val="00602431"/>
    <w:rsid w:val="00603525"/>
    <w:rsid w:val="00610D92"/>
    <w:rsid w:val="00612006"/>
    <w:rsid w:val="00615DA2"/>
    <w:rsid w:val="00620716"/>
    <w:rsid w:val="00620DC7"/>
    <w:rsid w:val="00623B60"/>
    <w:rsid w:val="006246BE"/>
    <w:rsid w:val="00624BF7"/>
    <w:rsid w:val="00631543"/>
    <w:rsid w:val="00632500"/>
    <w:rsid w:val="00632DFF"/>
    <w:rsid w:val="00636096"/>
    <w:rsid w:val="006569EB"/>
    <w:rsid w:val="00660BC2"/>
    <w:rsid w:val="0066161E"/>
    <w:rsid w:val="0066498C"/>
    <w:rsid w:val="00666E72"/>
    <w:rsid w:val="00671816"/>
    <w:rsid w:val="00674245"/>
    <w:rsid w:val="00676FBC"/>
    <w:rsid w:val="006777D1"/>
    <w:rsid w:val="00680C9F"/>
    <w:rsid w:val="00680E96"/>
    <w:rsid w:val="00681939"/>
    <w:rsid w:val="00681AC7"/>
    <w:rsid w:val="00682A7E"/>
    <w:rsid w:val="00683797"/>
    <w:rsid w:val="00685623"/>
    <w:rsid w:val="006868CC"/>
    <w:rsid w:val="00687B16"/>
    <w:rsid w:val="00690DAA"/>
    <w:rsid w:val="00691482"/>
    <w:rsid w:val="00691E6C"/>
    <w:rsid w:val="00692199"/>
    <w:rsid w:val="00692F07"/>
    <w:rsid w:val="00693B94"/>
    <w:rsid w:val="00694B43"/>
    <w:rsid w:val="00696525"/>
    <w:rsid w:val="006A1867"/>
    <w:rsid w:val="006A26F2"/>
    <w:rsid w:val="006A5197"/>
    <w:rsid w:val="006A6778"/>
    <w:rsid w:val="006B3B2E"/>
    <w:rsid w:val="006B3F9B"/>
    <w:rsid w:val="006B5B75"/>
    <w:rsid w:val="006B625D"/>
    <w:rsid w:val="006B75EC"/>
    <w:rsid w:val="006B78A5"/>
    <w:rsid w:val="006C27B5"/>
    <w:rsid w:val="006C47F2"/>
    <w:rsid w:val="006C6406"/>
    <w:rsid w:val="006C75AF"/>
    <w:rsid w:val="006D0151"/>
    <w:rsid w:val="006D6092"/>
    <w:rsid w:val="006D726B"/>
    <w:rsid w:val="006E1038"/>
    <w:rsid w:val="006E188F"/>
    <w:rsid w:val="006E1F45"/>
    <w:rsid w:val="006E467B"/>
    <w:rsid w:val="006E5534"/>
    <w:rsid w:val="006E654E"/>
    <w:rsid w:val="006E7C86"/>
    <w:rsid w:val="006E7D8E"/>
    <w:rsid w:val="006F02EE"/>
    <w:rsid w:val="006F24CA"/>
    <w:rsid w:val="006F26A3"/>
    <w:rsid w:val="006F3CB8"/>
    <w:rsid w:val="006F6322"/>
    <w:rsid w:val="00703A32"/>
    <w:rsid w:val="00704C54"/>
    <w:rsid w:val="00705A51"/>
    <w:rsid w:val="00710A48"/>
    <w:rsid w:val="007200B0"/>
    <w:rsid w:val="00720D65"/>
    <w:rsid w:val="00721D45"/>
    <w:rsid w:val="007229FD"/>
    <w:rsid w:val="00722BEA"/>
    <w:rsid w:val="007235E3"/>
    <w:rsid w:val="00723A7B"/>
    <w:rsid w:val="00730563"/>
    <w:rsid w:val="00730FEC"/>
    <w:rsid w:val="00731DA2"/>
    <w:rsid w:val="00732715"/>
    <w:rsid w:val="00734EC5"/>
    <w:rsid w:val="007357D7"/>
    <w:rsid w:val="00735F6A"/>
    <w:rsid w:val="00740729"/>
    <w:rsid w:val="00740A49"/>
    <w:rsid w:val="007424F3"/>
    <w:rsid w:val="007445BD"/>
    <w:rsid w:val="00747A3C"/>
    <w:rsid w:val="007501F1"/>
    <w:rsid w:val="00753FE0"/>
    <w:rsid w:val="00756984"/>
    <w:rsid w:val="00757BF7"/>
    <w:rsid w:val="00764AD8"/>
    <w:rsid w:val="007735C2"/>
    <w:rsid w:val="00775C2A"/>
    <w:rsid w:val="00776333"/>
    <w:rsid w:val="00776B62"/>
    <w:rsid w:val="0077722C"/>
    <w:rsid w:val="0078412F"/>
    <w:rsid w:val="00786C01"/>
    <w:rsid w:val="00793C35"/>
    <w:rsid w:val="0079422E"/>
    <w:rsid w:val="007A1005"/>
    <w:rsid w:val="007B14C6"/>
    <w:rsid w:val="007B4093"/>
    <w:rsid w:val="007B4753"/>
    <w:rsid w:val="007B52F2"/>
    <w:rsid w:val="007B7881"/>
    <w:rsid w:val="007B7C4F"/>
    <w:rsid w:val="007C1C40"/>
    <w:rsid w:val="007C3058"/>
    <w:rsid w:val="007C4FCF"/>
    <w:rsid w:val="007D0D52"/>
    <w:rsid w:val="007D4019"/>
    <w:rsid w:val="007D47BA"/>
    <w:rsid w:val="007D5E60"/>
    <w:rsid w:val="007E2520"/>
    <w:rsid w:val="007E5DBC"/>
    <w:rsid w:val="007E6350"/>
    <w:rsid w:val="007E7DC8"/>
    <w:rsid w:val="007F013E"/>
    <w:rsid w:val="007F2534"/>
    <w:rsid w:val="007F3452"/>
    <w:rsid w:val="007F6410"/>
    <w:rsid w:val="007F6884"/>
    <w:rsid w:val="007F79D6"/>
    <w:rsid w:val="0080010A"/>
    <w:rsid w:val="008035E2"/>
    <w:rsid w:val="00805658"/>
    <w:rsid w:val="00807194"/>
    <w:rsid w:val="00813EC8"/>
    <w:rsid w:val="00821648"/>
    <w:rsid w:val="00824329"/>
    <w:rsid w:val="0083135C"/>
    <w:rsid w:val="00836F14"/>
    <w:rsid w:val="00850D2D"/>
    <w:rsid w:val="00851604"/>
    <w:rsid w:val="008544FE"/>
    <w:rsid w:val="00856DD9"/>
    <w:rsid w:val="00860807"/>
    <w:rsid w:val="00860EF5"/>
    <w:rsid w:val="00862AFB"/>
    <w:rsid w:val="00863481"/>
    <w:rsid w:val="008639B2"/>
    <w:rsid w:val="00874D0E"/>
    <w:rsid w:val="00877267"/>
    <w:rsid w:val="00883A12"/>
    <w:rsid w:val="00886A39"/>
    <w:rsid w:val="00887929"/>
    <w:rsid w:val="00887BF8"/>
    <w:rsid w:val="008927C9"/>
    <w:rsid w:val="008942E8"/>
    <w:rsid w:val="00897B4D"/>
    <w:rsid w:val="008A1F60"/>
    <w:rsid w:val="008A5494"/>
    <w:rsid w:val="008A628D"/>
    <w:rsid w:val="008A6A03"/>
    <w:rsid w:val="008A6D54"/>
    <w:rsid w:val="008B28E3"/>
    <w:rsid w:val="008B2EB2"/>
    <w:rsid w:val="008B3448"/>
    <w:rsid w:val="008B447C"/>
    <w:rsid w:val="008B673E"/>
    <w:rsid w:val="008B6D98"/>
    <w:rsid w:val="008C0CFD"/>
    <w:rsid w:val="008C13C2"/>
    <w:rsid w:val="008C4BF0"/>
    <w:rsid w:val="008C53F4"/>
    <w:rsid w:val="008C7502"/>
    <w:rsid w:val="008D02C4"/>
    <w:rsid w:val="008D02CD"/>
    <w:rsid w:val="008D0A32"/>
    <w:rsid w:val="008D5C0D"/>
    <w:rsid w:val="008E020B"/>
    <w:rsid w:val="008E0318"/>
    <w:rsid w:val="008E3E66"/>
    <w:rsid w:val="008E57F2"/>
    <w:rsid w:val="008F0DE6"/>
    <w:rsid w:val="008F5487"/>
    <w:rsid w:val="008F7AF0"/>
    <w:rsid w:val="00903252"/>
    <w:rsid w:val="00903598"/>
    <w:rsid w:val="009109B9"/>
    <w:rsid w:val="00911F8D"/>
    <w:rsid w:val="00914A0A"/>
    <w:rsid w:val="00915889"/>
    <w:rsid w:val="009204C2"/>
    <w:rsid w:val="00925F68"/>
    <w:rsid w:val="00927510"/>
    <w:rsid w:val="0093145A"/>
    <w:rsid w:val="00936396"/>
    <w:rsid w:val="00937E88"/>
    <w:rsid w:val="00940493"/>
    <w:rsid w:val="00941F5B"/>
    <w:rsid w:val="0094767D"/>
    <w:rsid w:val="00947D93"/>
    <w:rsid w:val="00951DFF"/>
    <w:rsid w:val="00953203"/>
    <w:rsid w:val="00953300"/>
    <w:rsid w:val="00953BCD"/>
    <w:rsid w:val="00963A99"/>
    <w:rsid w:val="0096481F"/>
    <w:rsid w:val="00965201"/>
    <w:rsid w:val="009652DA"/>
    <w:rsid w:val="00965325"/>
    <w:rsid w:val="00966C8D"/>
    <w:rsid w:val="00972099"/>
    <w:rsid w:val="00976021"/>
    <w:rsid w:val="00976DE9"/>
    <w:rsid w:val="009813AF"/>
    <w:rsid w:val="00981B1F"/>
    <w:rsid w:val="0098249E"/>
    <w:rsid w:val="00983230"/>
    <w:rsid w:val="00985ABE"/>
    <w:rsid w:val="009860F5"/>
    <w:rsid w:val="00991A57"/>
    <w:rsid w:val="0099479D"/>
    <w:rsid w:val="009A0ED4"/>
    <w:rsid w:val="009A3354"/>
    <w:rsid w:val="009A5648"/>
    <w:rsid w:val="009A62C8"/>
    <w:rsid w:val="009B0133"/>
    <w:rsid w:val="009B10F4"/>
    <w:rsid w:val="009B13D8"/>
    <w:rsid w:val="009B268E"/>
    <w:rsid w:val="009B3332"/>
    <w:rsid w:val="009B5725"/>
    <w:rsid w:val="009C0940"/>
    <w:rsid w:val="009C159E"/>
    <w:rsid w:val="009C2053"/>
    <w:rsid w:val="009C483C"/>
    <w:rsid w:val="009C52EA"/>
    <w:rsid w:val="009C5FAF"/>
    <w:rsid w:val="009C7F3D"/>
    <w:rsid w:val="009D0FFA"/>
    <w:rsid w:val="009D45F4"/>
    <w:rsid w:val="009D5EC8"/>
    <w:rsid w:val="009E1481"/>
    <w:rsid w:val="009E3BCB"/>
    <w:rsid w:val="009E4BD8"/>
    <w:rsid w:val="009F122B"/>
    <w:rsid w:val="009F361A"/>
    <w:rsid w:val="009F5D22"/>
    <w:rsid w:val="009F6185"/>
    <w:rsid w:val="00A00AC2"/>
    <w:rsid w:val="00A011DD"/>
    <w:rsid w:val="00A017BC"/>
    <w:rsid w:val="00A0674C"/>
    <w:rsid w:val="00A06C46"/>
    <w:rsid w:val="00A06F99"/>
    <w:rsid w:val="00A07386"/>
    <w:rsid w:val="00A10E94"/>
    <w:rsid w:val="00A10FF8"/>
    <w:rsid w:val="00A13822"/>
    <w:rsid w:val="00A13C4A"/>
    <w:rsid w:val="00A15186"/>
    <w:rsid w:val="00A2291F"/>
    <w:rsid w:val="00A2586E"/>
    <w:rsid w:val="00A267B5"/>
    <w:rsid w:val="00A271CE"/>
    <w:rsid w:val="00A31034"/>
    <w:rsid w:val="00A31748"/>
    <w:rsid w:val="00A32A49"/>
    <w:rsid w:val="00A33FA6"/>
    <w:rsid w:val="00A4106E"/>
    <w:rsid w:val="00A42EE0"/>
    <w:rsid w:val="00A4597C"/>
    <w:rsid w:val="00A45DF9"/>
    <w:rsid w:val="00A51A61"/>
    <w:rsid w:val="00A56F25"/>
    <w:rsid w:val="00A577C4"/>
    <w:rsid w:val="00A57C2A"/>
    <w:rsid w:val="00A613FA"/>
    <w:rsid w:val="00A63F64"/>
    <w:rsid w:val="00A641B4"/>
    <w:rsid w:val="00A70287"/>
    <w:rsid w:val="00A71714"/>
    <w:rsid w:val="00A73697"/>
    <w:rsid w:val="00A838D7"/>
    <w:rsid w:val="00A8475F"/>
    <w:rsid w:val="00A86670"/>
    <w:rsid w:val="00A90555"/>
    <w:rsid w:val="00A9440E"/>
    <w:rsid w:val="00A94927"/>
    <w:rsid w:val="00A96875"/>
    <w:rsid w:val="00A96C6F"/>
    <w:rsid w:val="00AA0678"/>
    <w:rsid w:val="00AA0BD9"/>
    <w:rsid w:val="00AA1226"/>
    <w:rsid w:val="00AA2674"/>
    <w:rsid w:val="00AA5140"/>
    <w:rsid w:val="00AA54CD"/>
    <w:rsid w:val="00AA7511"/>
    <w:rsid w:val="00AB4725"/>
    <w:rsid w:val="00AB58AB"/>
    <w:rsid w:val="00AB5DA9"/>
    <w:rsid w:val="00AB5F38"/>
    <w:rsid w:val="00AB6209"/>
    <w:rsid w:val="00AB73F7"/>
    <w:rsid w:val="00AC02F1"/>
    <w:rsid w:val="00AC3AF6"/>
    <w:rsid w:val="00AC5BBC"/>
    <w:rsid w:val="00AC7BCB"/>
    <w:rsid w:val="00AD7A73"/>
    <w:rsid w:val="00AE0D11"/>
    <w:rsid w:val="00AE55A6"/>
    <w:rsid w:val="00AE5BCB"/>
    <w:rsid w:val="00AF35D0"/>
    <w:rsid w:val="00AF3A17"/>
    <w:rsid w:val="00B0055D"/>
    <w:rsid w:val="00B06F59"/>
    <w:rsid w:val="00B11530"/>
    <w:rsid w:val="00B11DD6"/>
    <w:rsid w:val="00B11F6C"/>
    <w:rsid w:val="00B15C81"/>
    <w:rsid w:val="00B15CBF"/>
    <w:rsid w:val="00B16D9B"/>
    <w:rsid w:val="00B226EB"/>
    <w:rsid w:val="00B24C70"/>
    <w:rsid w:val="00B27BE6"/>
    <w:rsid w:val="00B335B3"/>
    <w:rsid w:val="00B34214"/>
    <w:rsid w:val="00B34F79"/>
    <w:rsid w:val="00B36730"/>
    <w:rsid w:val="00B37D16"/>
    <w:rsid w:val="00B41214"/>
    <w:rsid w:val="00B42CA8"/>
    <w:rsid w:val="00B42F3E"/>
    <w:rsid w:val="00B4338C"/>
    <w:rsid w:val="00B45CBA"/>
    <w:rsid w:val="00B513FB"/>
    <w:rsid w:val="00B5285F"/>
    <w:rsid w:val="00B61264"/>
    <w:rsid w:val="00B64CC1"/>
    <w:rsid w:val="00B756C7"/>
    <w:rsid w:val="00B81D4B"/>
    <w:rsid w:val="00B8321C"/>
    <w:rsid w:val="00B84D1E"/>
    <w:rsid w:val="00B850C7"/>
    <w:rsid w:val="00B85359"/>
    <w:rsid w:val="00B903DB"/>
    <w:rsid w:val="00B908C2"/>
    <w:rsid w:val="00B94205"/>
    <w:rsid w:val="00B9592F"/>
    <w:rsid w:val="00BA0D54"/>
    <w:rsid w:val="00BA5A4A"/>
    <w:rsid w:val="00BA5FD6"/>
    <w:rsid w:val="00BA6AE6"/>
    <w:rsid w:val="00BB055E"/>
    <w:rsid w:val="00BB1712"/>
    <w:rsid w:val="00BB2BC4"/>
    <w:rsid w:val="00BB40F3"/>
    <w:rsid w:val="00BB45E7"/>
    <w:rsid w:val="00BC29EC"/>
    <w:rsid w:val="00BC37C6"/>
    <w:rsid w:val="00BC703B"/>
    <w:rsid w:val="00BC721A"/>
    <w:rsid w:val="00BE615C"/>
    <w:rsid w:val="00BE6DDB"/>
    <w:rsid w:val="00BF0A57"/>
    <w:rsid w:val="00BF5066"/>
    <w:rsid w:val="00C0682C"/>
    <w:rsid w:val="00C1240F"/>
    <w:rsid w:val="00C14A6C"/>
    <w:rsid w:val="00C154EF"/>
    <w:rsid w:val="00C24548"/>
    <w:rsid w:val="00C34CF8"/>
    <w:rsid w:val="00C35C77"/>
    <w:rsid w:val="00C36AF3"/>
    <w:rsid w:val="00C36B2C"/>
    <w:rsid w:val="00C50ECD"/>
    <w:rsid w:val="00C5200B"/>
    <w:rsid w:val="00C52117"/>
    <w:rsid w:val="00C52491"/>
    <w:rsid w:val="00C60D89"/>
    <w:rsid w:val="00C62561"/>
    <w:rsid w:val="00C64F18"/>
    <w:rsid w:val="00C65519"/>
    <w:rsid w:val="00C66F65"/>
    <w:rsid w:val="00C73EF6"/>
    <w:rsid w:val="00C76A8B"/>
    <w:rsid w:val="00C76FB9"/>
    <w:rsid w:val="00C8105F"/>
    <w:rsid w:val="00C812B8"/>
    <w:rsid w:val="00C91726"/>
    <w:rsid w:val="00C9231F"/>
    <w:rsid w:val="00C92CEB"/>
    <w:rsid w:val="00C94805"/>
    <w:rsid w:val="00CB110D"/>
    <w:rsid w:val="00CB182B"/>
    <w:rsid w:val="00CB258C"/>
    <w:rsid w:val="00CC02EB"/>
    <w:rsid w:val="00CC2386"/>
    <w:rsid w:val="00CC439D"/>
    <w:rsid w:val="00CC684E"/>
    <w:rsid w:val="00CD37F4"/>
    <w:rsid w:val="00CD7926"/>
    <w:rsid w:val="00CE7483"/>
    <w:rsid w:val="00CE7C12"/>
    <w:rsid w:val="00CF1202"/>
    <w:rsid w:val="00CF5F4D"/>
    <w:rsid w:val="00CF63B2"/>
    <w:rsid w:val="00CF7444"/>
    <w:rsid w:val="00D034C7"/>
    <w:rsid w:val="00D03E7A"/>
    <w:rsid w:val="00D07D72"/>
    <w:rsid w:val="00D1017B"/>
    <w:rsid w:val="00D1158B"/>
    <w:rsid w:val="00D13F61"/>
    <w:rsid w:val="00D1739D"/>
    <w:rsid w:val="00D17AAC"/>
    <w:rsid w:val="00D25720"/>
    <w:rsid w:val="00D25ABD"/>
    <w:rsid w:val="00D2702C"/>
    <w:rsid w:val="00D2760C"/>
    <w:rsid w:val="00D3158C"/>
    <w:rsid w:val="00D32A59"/>
    <w:rsid w:val="00D33494"/>
    <w:rsid w:val="00D34134"/>
    <w:rsid w:val="00D34F40"/>
    <w:rsid w:val="00D36253"/>
    <w:rsid w:val="00D364C8"/>
    <w:rsid w:val="00D36881"/>
    <w:rsid w:val="00D370DF"/>
    <w:rsid w:val="00D40978"/>
    <w:rsid w:val="00D41E44"/>
    <w:rsid w:val="00D42B09"/>
    <w:rsid w:val="00D43A3F"/>
    <w:rsid w:val="00D43D2C"/>
    <w:rsid w:val="00D44CA7"/>
    <w:rsid w:val="00D475E8"/>
    <w:rsid w:val="00D568A0"/>
    <w:rsid w:val="00D57D6A"/>
    <w:rsid w:val="00D60984"/>
    <w:rsid w:val="00D63E14"/>
    <w:rsid w:val="00D701AB"/>
    <w:rsid w:val="00D739E5"/>
    <w:rsid w:val="00D74E4E"/>
    <w:rsid w:val="00D7562E"/>
    <w:rsid w:val="00D77996"/>
    <w:rsid w:val="00D8773F"/>
    <w:rsid w:val="00D902A1"/>
    <w:rsid w:val="00D941F1"/>
    <w:rsid w:val="00D96A4C"/>
    <w:rsid w:val="00DA0D25"/>
    <w:rsid w:val="00DA33CC"/>
    <w:rsid w:val="00DA50E5"/>
    <w:rsid w:val="00DA51C1"/>
    <w:rsid w:val="00DA7BA8"/>
    <w:rsid w:val="00DB12A3"/>
    <w:rsid w:val="00DB6DCE"/>
    <w:rsid w:val="00DC4D1C"/>
    <w:rsid w:val="00DD0AC2"/>
    <w:rsid w:val="00DD1158"/>
    <w:rsid w:val="00DD2563"/>
    <w:rsid w:val="00DE4859"/>
    <w:rsid w:val="00DE51FF"/>
    <w:rsid w:val="00DE5759"/>
    <w:rsid w:val="00E00DD4"/>
    <w:rsid w:val="00E01F4A"/>
    <w:rsid w:val="00E05653"/>
    <w:rsid w:val="00E07EC0"/>
    <w:rsid w:val="00E11D38"/>
    <w:rsid w:val="00E12B22"/>
    <w:rsid w:val="00E13785"/>
    <w:rsid w:val="00E16364"/>
    <w:rsid w:val="00E22DEF"/>
    <w:rsid w:val="00E259C8"/>
    <w:rsid w:val="00E26F3C"/>
    <w:rsid w:val="00E31284"/>
    <w:rsid w:val="00E33025"/>
    <w:rsid w:val="00E403D3"/>
    <w:rsid w:val="00E53229"/>
    <w:rsid w:val="00E550A6"/>
    <w:rsid w:val="00E55804"/>
    <w:rsid w:val="00E55C30"/>
    <w:rsid w:val="00E561E0"/>
    <w:rsid w:val="00E57F20"/>
    <w:rsid w:val="00E600F0"/>
    <w:rsid w:val="00E60F17"/>
    <w:rsid w:val="00E65E39"/>
    <w:rsid w:val="00E66087"/>
    <w:rsid w:val="00E67CCE"/>
    <w:rsid w:val="00E74292"/>
    <w:rsid w:val="00E7799A"/>
    <w:rsid w:val="00E8210D"/>
    <w:rsid w:val="00E82CB1"/>
    <w:rsid w:val="00E863DC"/>
    <w:rsid w:val="00E8712F"/>
    <w:rsid w:val="00E904BD"/>
    <w:rsid w:val="00E90BC4"/>
    <w:rsid w:val="00E90CB6"/>
    <w:rsid w:val="00E924F2"/>
    <w:rsid w:val="00EA1802"/>
    <w:rsid w:val="00EA1E3D"/>
    <w:rsid w:val="00EA31CA"/>
    <w:rsid w:val="00EA64E1"/>
    <w:rsid w:val="00EA7DF5"/>
    <w:rsid w:val="00EB3BCA"/>
    <w:rsid w:val="00EB4F97"/>
    <w:rsid w:val="00EB61C4"/>
    <w:rsid w:val="00EB75B7"/>
    <w:rsid w:val="00EC15FC"/>
    <w:rsid w:val="00EC1978"/>
    <w:rsid w:val="00EC42E0"/>
    <w:rsid w:val="00EC7B3E"/>
    <w:rsid w:val="00ED2F50"/>
    <w:rsid w:val="00ED3D66"/>
    <w:rsid w:val="00ED461F"/>
    <w:rsid w:val="00EE0EFC"/>
    <w:rsid w:val="00EE1120"/>
    <w:rsid w:val="00EE1BF9"/>
    <w:rsid w:val="00EE3F1D"/>
    <w:rsid w:val="00EE4801"/>
    <w:rsid w:val="00EF60DD"/>
    <w:rsid w:val="00F01326"/>
    <w:rsid w:val="00F05C51"/>
    <w:rsid w:val="00F07B6F"/>
    <w:rsid w:val="00F11D61"/>
    <w:rsid w:val="00F2130F"/>
    <w:rsid w:val="00F26AD4"/>
    <w:rsid w:val="00F27EC3"/>
    <w:rsid w:val="00F30019"/>
    <w:rsid w:val="00F304BF"/>
    <w:rsid w:val="00F31CEF"/>
    <w:rsid w:val="00F31DB0"/>
    <w:rsid w:val="00F35FB6"/>
    <w:rsid w:val="00F36803"/>
    <w:rsid w:val="00F468EE"/>
    <w:rsid w:val="00F47999"/>
    <w:rsid w:val="00F5086B"/>
    <w:rsid w:val="00F53901"/>
    <w:rsid w:val="00F53C18"/>
    <w:rsid w:val="00F5502C"/>
    <w:rsid w:val="00F5657C"/>
    <w:rsid w:val="00F565EA"/>
    <w:rsid w:val="00F57423"/>
    <w:rsid w:val="00F6138A"/>
    <w:rsid w:val="00F646BE"/>
    <w:rsid w:val="00F66C4E"/>
    <w:rsid w:val="00F70082"/>
    <w:rsid w:val="00F73A50"/>
    <w:rsid w:val="00F74227"/>
    <w:rsid w:val="00F7423C"/>
    <w:rsid w:val="00F82689"/>
    <w:rsid w:val="00F84226"/>
    <w:rsid w:val="00F847B7"/>
    <w:rsid w:val="00F856CE"/>
    <w:rsid w:val="00F85A57"/>
    <w:rsid w:val="00F872F9"/>
    <w:rsid w:val="00F87C80"/>
    <w:rsid w:val="00F90905"/>
    <w:rsid w:val="00F9386C"/>
    <w:rsid w:val="00F93AE9"/>
    <w:rsid w:val="00F94D45"/>
    <w:rsid w:val="00F95F31"/>
    <w:rsid w:val="00F96446"/>
    <w:rsid w:val="00FB1D5F"/>
    <w:rsid w:val="00FB228F"/>
    <w:rsid w:val="00FB249A"/>
    <w:rsid w:val="00FB3AC0"/>
    <w:rsid w:val="00FB3DE6"/>
    <w:rsid w:val="00FB512A"/>
    <w:rsid w:val="00FB58F4"/>
    <w:rsid w:val="00FB72C9"/>
    <w:rsid w:val="00FC079C"/>
    <w:rsid w:val="00FC5D15"/>
    <w:rsid w:val="00FC7DD9"/>
    <w:rsid w:val="00FD0C2A"/>
    <w:rsid w:val="00FD533D"/>
    <w:rsid w:val="00FE06B2"/>
    <w:rsid w:val="00FE1914"/>
    <w:rsid w:val="00FE3154"/>
    <w:rsid w:val="00FE341C"/>
    <w:rsid w:val="00FE500D"/>
    <w:rsid w:val="00FE59C6"/>
    <w:rsid w:val="00FE62B4"/>
    <w:rsid w:val="00FF206C"/>
    <w:rsid w:val="00FF392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5">
      <v:textbox inset="5.85pt,.7pt,5.85pt,.7pt"/>
    </o:shapedefaults>
    <o:shapelayout v:ext="edit">
      <o:idmap v:ext="edit" data="1"/>
      <o:regrouptable v:ext="edit">
        <o:entry new="1" old="0"/>
      </o:regrouptable>
    </o:shapelayout>
  </w:shapeDefaults>
  <w:decimalSymbol w:val="."/>
  <w:listSeparator w:val=","/>
  <w14:docId w14:val="4F8033DF"/>
  <w15:docId w15:val="{F4A470E8-86D3-4659-8E2E-98FC46BE8B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7357D7"/>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a"/>
    <w:rsid w:val="005F1A14"/>
    <w:pPr>
      <w:snapToGrid w:val="0"/>
      <w:jc w:val="center"/>
    </w:pPr>
    <w:rPr>
      <w:rFonts w:ascii="Times New Roman" w:eastAsia="ＭＳ ゴシック" w:hAnsi="Times New Roman"/>
      <w:b/>
      <w:color w:val="000000"/>
      <w:kern w:val="2"/>
      <w:sz w:val="24"/>
      <w:szCs w:val="24"/>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paragraph" w:customStyle="1" w:styleId="17E-Mail">
    <w:name w:val="17 所属・連絡先（和文）・E-Mail"/>
    <w:basedOn w:val="a"/>
    <w:rsid w:val="00953BCD"/>
    <w:pPr>
      <w:framePr w:w="9639" w:wrap="notBeside" w:hAnchor="margin" w:yAlign="bottom" w:anchorLock="1"/>
      <w:tabs>
        <w:tab w:val="left" w:pos="193"/>
      </w:tabs>
      <w:snapToGrid w:val="0"/>
      <w:ind w:leftChars="99" w:left="375" w:hangingChars="113" w:hanging="184"/>
    </w:pPr>
    <w:rPr>
      <w:rFonts w:cs="ＭＳ 明朝"/>
      <w:sz w:val="17"/>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a"/>
    <w:rsid w:val="00EE3F1D"/>
    <w:pPr>
      <w:snapToGrid w:val="0"/>
      <w:spacing w:after="220" w:line="220" w:lineRule="exact"/>
      <w:jc w:val="center"/>
    </w:pPr>
    <w:rPr>
      <w:rFonts w:ascii="Times New Roman" w:hAnsi="Times New Roman"/>
      <w:kern w:val="2"/>
      <w:sz w:val="16"/>
      <w:szCs w:val="16"/>
    </w:rPr>
  </w:style>
  <w:style w:type="paragraph" w:customStyle="1" w:styleId="03">
    <w:name w:val="03 和文著者名"/>
    <w:basedOn w:val="a"/>
    <w:link w:val="030"/>
    <w:rsid w:val="00D44CA7"/>
    <w:pPr>
      <w:wordWrap w:val="0"/>
      <w:snapToGrid w:val="0"/>
      <w:spacing w:before="240"/>
      <w:jc w:val="right"/>
    </w:pPr>
    <w:rPr>
      <w:sz w:val="24"/>
      <w:szCs w:val="24"/>
    </w:rPr>
  </w:style>
  <w:style w:type="character" w:customStyle="1" w:styleId="030">
    <w:name w:val="03 和文著者名 (文字)"/>
    <w:basedOn w:val="a0"/>
    <w:link w:val="03"/>
    <w:rsid w:val="00D44CA7"/>
    <w:rPr>
      <w:rFonts w:eastAsia="ＭＳ 明朝"/>
      <w:kern w:val="2"/>
      <w:sz w:val="24"/>
      <w:szCs w:val="24"/>
      <w:lang w:val="en-US" w:eastAsia="ja-JP" w:bidi="ar-SA"/>
    </w:rPr>
  </w:style>
  <w:style w:type="paragraph" w:customStyle="1" w:styleId="21Reference">
    <w:name w:val="21 Reference"/>
    <w:basedOn w:val="a"/>
    <w:rsid w:val="00CE7C12"/>
    <w:pPr>
      <w:widowControl w:val="0"/>
      <w:overflowPunct w:val="0"/>
      <w:topLinePunct/>
      <w:adjustRightInd w:val="0"/>
      <w:snapToGrid w:val="0"/>
      <w:spacing w:line="270" w:lineRule="exact"/>
      <w:ind w:left="386" w:hangingChars="200" w:hanging="386"/>
      <w:jc w:val="both"/>
    </w:pPr>
  </w:style>
  <w:style w:type="paragraph" w:customStyle="1" w:styleId="09Abstract">
    <w:name w:val="09Abstract(見出し)"/>
    <w:basedOn w:val="10JT-Abstruct"/>
    <w:next w:val="10JT-Abstruct"/>
    <w:rsid w:val="006B625D"/>
    <w:rPr>
      <w:b/>
    </w:rPr>
  </w:style>
  <w:style w:type="paragraph" w:customStyle="1" w:styleId="10JT-Abstruct">
    <w:name w:val="10 JT-Abstruct"/>
    <w:basedOn w:val="a"/>
    <w:rsid w:val="006B625D"/>
    <w:pPr>
      <w:widowControl w:val="0"/>
      <w:overflowPunct w:val="0"/>
      <w:topLinePunct/>
      <w:adjustRightInd w:val="0"/>
      <w:snapToGrid w:val="0"/>
      <w:spacing w:line="270" w:lineRule="exact"/>
      <w:jc w:val="both"/>
    </w:pPr>
    <w:rPr>
      <w:szCs w:val="24"/>
    </w:rPr>
  </w:style>
  <w:style w:type="paragraph" w:customStyle="1" w:styleId="19Caption">
    <w:name w:val="19 Caption"/>
    <w:basedOn w:val="a"/>
    <w:rsid w:val="008A628D"/>
    <w:pPr>
      <w:spacing w:line="240" w:lineRule="exact"/>
    </w:pPr>
    <w:rPr>
      <w:sz w:val="19"/>
      <w:szCs w:val="19"/>
    </w:rPr>
  </w:style>
  <w:style w:type="paragraph" w:styleId="a3">
    <w:name w:val="Plain Text"/>
    <w:basedOn w:val="a"/>
    <w:link w:val="a4"/>
    <w:semiHidden/>
    <w:rsid w:val="005F1A14"/>
    <w:rPr>
      <w:rFonts w:ascii="ＭＳ 明朝" w:hAnsi="Courier New" w:cs="Courier New"/>
      <w:sz w:val="21"/>
      <w:szCs w:val="21"/>
    </w:rPr>
  </w:style>
  <w:style w:type="character" w:customStyle="1" w:styleId="a4">
    <w:name w:val="書式なし (文字)"/>
    <w:link w:val="a3"/>
    <w:semiHidden/>
    <w:locked/>
    <w:rsid w:val="00723A7B"/>
    <w:rPr>
      <w:rFonts w:ascii="ＭＳ 明朝" w:eastAsia="ＭＳ 明朝" w:hAnsi="Courier New" w:cs="Courier New"/>
      <w:kern w:val="2"/>
      <w:sz w:val="21"/>
      <w:szCs w:val="21"/>
      <w:lang w:val="en-US" w:eastAsia="ja-JP" w:bidi="ar-SA"/>
    </w:rPr>
  </w:style>
  <w:style w:type="paragraph" w:customStyle="1" w:styleId="08">
    <w:name w:val="08 受理日"/>
    <w:next w:val="a"/>
    <w:rsid w:val="0018237F"/>
    <w:pPr>
      <w:spacing w:afterLines="75"/>
      <w:jc w:val="center"/>
    </w:pPr>
    <w:rPr>
      <w:rFonts w:ascii="Times New Roman" w:hAnsi="Times New Roman"/>
      <w:b/>
      <w:kern w:val="2"/>
      <w:szCs w:val="24"/>
    </w:rPr>
  </w:style>
  <w:style w:type="paragraph" w:customStyle="1" w:styleId="12KeyWords">
    <w:name w:val="12 KeyWords"/>
    <w:next w:val="a"/>
    <w:link w:val="12KeyWords0"/>
    <w:rsid w:val="002F6D5C"/>
    <w:pPr>
      <w:spacing w:before="200" w:after="560"/>
      <w:ind w:left="1077" w:hanging="1077"/>
    </w:pPr>
    <w:rPr>
      <w:noProof/>
      <w:snapToGrid w:val="0"/>
      <w:kern w:val="2"/>
    </w:rPr>
  </w:style>
  <w:style w:type="character" w:customStyle="1" w:styleId="12KeyWords0">
    <w:name w:val="12 KeyWords (文字) (文字)"/>
    <w:link w:val="12KeyWords"/>
    <w:rsid w:val="002F6D5C"/>
    <w:rPr>
      <w:noProof/>
      <w:snapToGrid w:val="0"/>
      <w:kern w:val="2"/>
      <w:lang w:val="en-US" w:eastAsia="ja-JP" w:bidi="ar-SA"/>
    </w:rPr>
  </w:style>
  <w:style w:type="paragraph" w:customStyle="1" w:styleId="15">
    <w:name w:val="15 本文"/>
    <w:next w:val="a3"/>
    <w:link w:val="150"/>
    <w:rsid w:val="005F1A14"/>
    <w:pPr>
      <w:spacing w:line="304" w:lineRule="exact"/>
      <w:ind w:firstLine="193"/>
      <w:jc w:val="both"/>
    </w:pPr>
    <w:rPr>
      <w:rFonts w:ascii="Times New Roman" w:hAnsi="Times New Roman" w:cs="ＭＳ 明朝"/>
      <w:kern w:val="2"/>
    </w:rPr>
  </w:style>
  <w:style w:type="character" w:customStyle="1" w:styleId="150">
    <w:name w:val="15 本文 (文字) (文字)"/>
    <w:link w:val="15"/>
    <w:rsid w:val="005F1A14"/>
    <w:rPr>
      <w:rFonts w:ascii="Times New Roman" w:hAnsi="Times New Roman" w:cs="ＭＳ 明朝"/>
      <w:kern w:val="2"/>
      <w:lang w:val="en-US" w:eastAsia="ja-JP" w:bidi="ar-SA"/>
    </w:rPr>
  </w:style>
  <w:style w:type="character" w:customStyle="1" w:styleId="13">
    <w:name w:val="13 見出し（章） (文字) (文字)"/>
    <w:link w:val="130"/>
    <w:locked/>
    <w:rsid w:val="00E05653"/>
    <w:rPr>
      <w:rFonts w:ascii="ＭＳ ゴシック" w:eastAsia="ＭＳ ゴシック" w:hAnsi="ＭＳ ゴシック"/>
      <w:b/>
      <w:kern w:val="2"/>
      <w:lang w:val="en-US" w:eastAsia="ja-JP" w:bidi="ar-SA"/>
    </w:rPr>
  </w:style>
  <w:style w:type="paragraph" w:customStyle="1" w:styleId="130">
    <w:name w:val="13 見出し（章）"/>
    <w:next w:val="a3"/>
    <w:link w:val="13"/>
    <w:rsid w:val="00E05653"/>
    <w:pPr>
      <w:spacing w:before="100" w:after="100"/>
      <w:jc w:val="center"/>
    </w:pPr>
    <w:rPr>
      <w:rFonts w:ascii="ＭＳ ゴシック" w:eastAsia="ＭＳ ゴシック" w:hAnsi="ＭＳ ゴシック"/>
      <w:b/>
      <w:kern w:val="2"/>
    </w:rPr>
  </w:style>
  <w:style w:type="paragraph" w:styleId="a5">
    <w:name w:val="Balloon Text"/>
    <w:basedOn w:val="a"/>
    <w:semiHidden/>
    <w:rsid w:val="005F1A14"/>
    <w:rPr>
      <w:rFonts w:ascii="Arial" w:eastAsia="ＭＳ ゴシック" w:hAnsi="Arial"/>
      <w:sz w:val="18"/>
      <w:szCs w:val="18"/>
    </w:rPr>
  </w:style>
  <w:style w:type="paragraph" w:customStyle="1" w:styleId="18Fig">
    <w:name w:val="18 図タイトル（Fig.）"/>
    <w:basedOn w:val="20Table"/>
    <w:next w:val="a3"/>
    <w:rsid w:val="005F1A14"/>
    <w:pPr>
      <w:snapToGrid w:val="0"/>
      <w:spacing w:before="60" w:after="0"/>
    </w:pPr>
  </w:style>
  <w:style w:type="paragraph" w:customStyle="1" w:styleId="20Table">
    <w:name w:val="20 表タイトル（Table）"/>
    <w:next w:val="a3"/>
    <w:rsid w:val="005F1A14"/>
    <w:pPr>
      <w:spacing w:after="60"/>
      <w:ind w:left="350" w:hangingChars="350" w:hanging="350"/>
    </w:pPr>
    <w:rPr>
      <w:rFonts w:ascii="Times New Roman" w:hAnsi="Times New Roman" w:cs="ＭＳ 明朝"/>
      <w:kern w:val="2"/>
      <w:sz w:val="19"/>
    </w:rPr>
  </w:style>
  <w:style w:type="paragraph" w:customStyle="1" w:styleId="16">
    <w:name w:val="16 論文番号"/>
    <w:basedOn w:val="a"/>
    <w:rsid w:val="008B447C"/>
    <w:pPr>
      <w:framePr w:w="9639" w:wrap="notBeside" w:hAnchor="margin" w:yAlign="bottom" w:anchorLock="1"/>
      <w:tabs>
        <w:tab w:val="left" w:pos="284"/>
      </w:tabs>
      <w:snapToGrid w:val="0"/>
      <w:ind w:leftChars="79" w:left="152"/>
    </w:pPr>
    <w:rPr>
      <w:sz w:val="17"/>
    </w:rPr>
  </w:style>
  <w:style w:type="paragraph" w:customStyle="1" w:styleId="22">
    <w:name w:val="22 数式"/>
    <w:next w:val="a3"/>
    <w:uiPriority w:val="99"/>
    <w:rsid w:val="005F1A14"/>
    <w:pPr>
      <w:tabs>
        <w:tab w:val="right" w:pos="9650"/>
      </w:tabs>
      <w:spacing w:beforeLines="50" w:afterLines="50"/>
      <w:ind w:left="386"/>
      <w:contextualSpacing/>
      <w:textAlignment w:val="center"/>
    </w:pPr>
    <w:rPr>
      <w:rFonts w:ascii="Times New Roman" w:hAnsi="Times New Roman" w:cs="ＭＳ 明朝"/>
      <w:kern w:val="2"/>
    </w:rPr>
  </w:style>
  <w:style w:type="character" w:customStyle="1" w:styleId="PlainTextChar">
    <w:name w:val="Plain Text Char"/>
    <w:semiHidden/>
    <w:locked/>
    <w:rsid w:val="00C76A8B"/>
    <w:rPr>
      <w:rFonts w:ascii="ＭＳ 明朝" w:eastAsia="ＭＳ 明朝" w:hAnsi="Courier New" w:cs="Courier New"/>
      <w:kern w:val="2"/>
      <w:sz w:val="21"/>
      <w:szCs w:val="21"/>
      <w:lang w:val="en-US" w:eastAsia="ja-JP" w:bidi="ar-SA"/>
    </w:rPr>
  </w:style>
  <w:style w:type="character" w:customStyle="1" w:styleId="11KeyWords">
    <w:name w:val="11 Key Words(見出し)"/>
    <w:rsid w:val="00EA64E1"/>
    <w:rPr>
      <w:rFonts w:ascii="Times New Roman" w:eastAsia="ＭＳ 明朝" w:hAnsi="Times New Roman" w:cs="ＭＳ 明朝"/>
      <w:b/>
      <w:bCs/>
      <w:i/>
      <w:iCs/>
      <w:noProof/>
      <w:kern w:val="2"/>
      <w:sz w:val="20"/>
      <w:lang w:val="en-US" w:eastAsia="ja-JP" w:bidi="ar-SA"/>
    </w:rPr>
  </w:style>
  <w:style w:type="character" w:customStyle="1" w:styleId="14">
    <w:name w:val="14 見出し（節・項） (文字) (文字)"/>
    <w:link w:val="140"/>
    <w:locked/>
    <w:rsid w:val="00E05653"/>
    <w:rPr>
      <w:rFonts w:ascii="ＭＳ ゴシック" w:eastAsia="ＭＳ ゴシック" w:hAnsi="ＭＳ ゴシック" w:cs="ＭＳ 明朝"/>
      <w:b/>
      <w:bCs/>
      <w:lang w:val="en-US" w:eastAsia="ja-JP" w:bidi="ar-SA"/>
    </w:rPr>
  </w:style>
  <w:style w:type="paragraph" w:customStyle="1" w:styleId="140">
    <w:name w:val="14 見出し（節・項）"/>
    <w:link w:val="14"/>
    <w:rsid w:val="00E05653"/>
    <w:pPr>
      <w:ind w:left="732" w:hanging="539"/>
    </w:pPr>
    <w:rPr>
      <w:rFonts w:ascii="ＭＳ ゴシック" w:eastAsia="ＭＳ ゴシック" w:hAnsi="ＭＳ ゴシック" w:cs="ＭＳ 明朝"/>
      <w:b/>
      <w:bCs/>
    </w:rPr>
  </w:style>
  <w:style w:type="paragraph" w:styleId="a6">
    <w:name w:val="header"/>
    <w:basedOn w:val="a"/>
    <w:rsid w:val="00590F42"/>
    <w:pPr>
      <w:tabs>
        <w:tab w:val="center" w:pos="4252"/>
        <w:tab w:val="right" w:pos="8504"/>
      </w:tabs>
      <w:snapToGrid w:val="0"/>
    </w:pPr>
  </w:style>
  <w:style w:type="paragraph" w:styleId="a7">
    <w:name w:val="footer"/>
    <w:basedOn w:val="a"/>
    <w:rsid w:val="00590F42"/>
    <w:pPr>
      <w:tabs>
        <w:tab w:val="center" w:pos="4252"/>
        <w:tab w:val="right" w:pos="8504"/>
      </w:tabs>
      <w:snapToGrid w:val="0"/>
    </w:pPr>
  </w:style>
  <w:style w:type="paragraph" w:customStyle="1" w:styleId="10">
    <w:name w:val="10 本文"/>
    <w:next w:val="a3"/>
    <w:link w:val="100"/>
    <w:rsid w:val="0037170F"/>
    <w:pPr>
      <w:spacing w:line="304" w:lineRule="exact"/>
      <w:ind w:firstLine="193"/>
      <w:jc w:val="both"/>
    </w:pPr>
    <w:rPr>
      <w:rFonts w:ascii="Times New Roman" w:hAnsi="Times New Roman" w:cs="ＭＳ 明朝"/>
      <w:kern w:val="2"/>
    </w:rPr>
  </w:style>
  <w:style w:type="character" w:customStyle="1" w:styleId="100">
    <w:name w:val="10 本文 (文字) (文字)"/>
    <w:link w:val="10"/>
    <w:rsid w:val="0037170F"/>
    <w:rPr>
      <w:rFonts w:ascii="Times New Roman" w:hAnsi="Times New Roman" w:cs="ＭＳ 明朝"/>
      <w:kern w:val="2"/>
    </w:rPr>
  </w:style>
  <w:style w:type="paragraph" w:customStyle="1" w:styleId="101">
    <w:name w:val="10 見出し（章）"/>
    <w:next w:val="a3"/>
    <w:link w:val="102"/>
    <w:rsid w:val="0037170F"/>
    <w:pPr>
      <w:spacing w:before="100" w:after="100"/>
      <w:jc w:val="center"/>
      <w:textAlignment w:val="center"/>
    </w:pPr>
    <w:rPr>
      <w:rFonts w:ascii="Times New Roman" w:eastAsia="ＭＳ ゴシック" w:hAnsi="Times New Roman"/>
      <w:b/>
      <w:kern w:val="2"/>
    </w:rPr>
  </w:style>
  <w:style w:type="character" w:customStyle="1" w:styleId="102">
    <w:name w:val="10 見出し（章） (文字)"/>
    <w:link w:val="101"/>
    <w:rsid w:val="0037170F"/>
    <w:rPr>
      <w:rFonts w:ascii="Times New Roman" w:eastAsia="ＭＳ ゴシック" w:hAnsi="Times New Roman"/>
      <w:b/>
      <w:kern w:val="2"/>
    </w:rPr>
  </w:style>
  <w:style w:type="paragraph" w:customStyle="1" w:styleId="151">
    <w:name w:val="15 図表中文字"/>
    <w:basedOn w:val="a"/>
    <w:next w:val="a3"/>
    <w:rsid w:val="0037170F"/>
    <w:rPr>
      <w:sz w:val="19"/>
    </w:rPr>
  </w:style>
  <w:style w:type="paragraph" w:customStyle="1" w:styleId="12">
    <w:name w:val="12 引用文献"/>
    <w:next w:val="a3"/>
    <w:link w:val="120"/>
    <w:rsid w:val="0037170F"/>
    <w:pPr>
      <w:tabs>
        <w:tab w:val="num" w:pos="397"/>
      </w:tabs>
      <w:ind w:left="397" w:hanging="109"/>
      <w:jc w:val="both"/>
    </w:pPr>
    <w:rPr>
      <w:rFonts w:ascii="Times New Roman" w:hAnsi="Times New Roman"/>
      <w:kern w:val="2"/>
      <w:sz w:val="19"/>
      <w:szCs w:val="19"/>
    </w:rPr>
  </w:style>
  <w:style w:type="character" w:customStyle="1" w:styleId="120">
    <w:name w:val="12 引用文献 (文字)"/>
    <w:link w:val="12"/>
    <w:rsid w:val="0037170F"/>
    <w:rPr>
      <w:rFonts w:ascii="Times New Roman" w:hAnsi="Times New Roman"/>
      <w:kern w:val="2"/>
      <w:sz w:val="19"/>
      <w:szCs w:val="19"/>
    </w:rPr>
  </w:style>
  <w:style w:type="paragraph" w:customStyle="1" w:styleId="103">
    <w:name w:val="10 本文 （箇条書き）"/>
    <w:next w:val="a3"/>
    <w:rsid w:val="0037170F"/>
    <w:pPr>
      <w:spacing w:line="304" w:lineRule="exact"/>
      <w:ind w:left="675" w:hanging="482"/>
      <w:jc w:val="both"/>
    </w:pPr>
    <w:rPr>
      <w:rFonts w:ascii="Times New Roman" w:hAnsi="Times New Roman" w:cs="ＭＳ 明朝"/>
      <w:kern w:val="2"/>
    </w:rPr>
  </w:style>
  <w:style w:type="paragraph" w:customStyle="1" w:styleId="131">
    <w:name w:val="13 数式"/>
    <w:next w:val="a3"/>
    <w:rsid w:val="0037170F"/>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37170F"/>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37170F"/>
    <w:pPr>
      <w:ind w:left="732" w:hanging="539"/>
    </w:pPr>
    <w:rPr>
      <w:rFonts w:ascii="Times New Roman" w:eastAsia="ＭＳ ゴシック" w:hAnsi="Times New Roman" w:cs="ＭＳ 明朝"/>
      <w:b/>
      <w:bCs/>
    </w:rPr>
  </w:style>
  <w:style w:type="character" w:customStyle="1" w:styleId="105">
    <w:name w:val="10 見出し（節・項） (文字)"/>
    <w:link w:val="104"/>
    <w:rsid w:val="0037170F"/>
    <w:rPr>
      <w:rFonts w:ascii="Times New Roman" w:eastAsia="ＭＳ ゴシック" w:hAnsi="Times New Roman" w:cs="ＭＳ 明朝"/>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7250141">
      <w:bodyDiv w:val="1"/>
      <w:marLeft w:val="0"/>
      <w:marRight w:val="0"/>
      <w:marTop w:val="0"/>
      <w:marBottom w:val="0"/>
      <w:divBdr>
        <w:top w:val="none" w:sz="0" w:space="0" w:color="auto"/>
        <w:left w:val="none" w:sz="0" w:space="0" w:color="auto"/>
        <w:bottom w:val="none" w:sz="0" w:space="0" w:color="auto"/>
        <w:right w:val="none" w:sz="0" w:space="0" w:color="auto"/>
      </w:divBdr>
    </w:div>
    <w:div w:id="746001432">
      <w:bodyDiv w:val="1"/>
      <w:marLeft w:val="0"/>
      <w:marRight w:val="0"/>
      <w:marTop w:val="0"/>
      <w:marBottom w:val="0"/>
      <w:divBdr>
        <w:top w:val="none" w:sz="0" w:space="0" w:color="auto"/>
        <w:left w:val="none" w:sz="0" w:space="0" w:color="auto"/>
        <w:bottom w:val="none" w:sz="0" w:space="0" w:color="auto"/>
        <w:right w:val="none" w:sz="0" w:space="0" w:color="auto"/>
      </w:divBdr>
    </w:div>
    <w:div w:id="799306280">
      <w:bodyDiv w:val="1"/>
      <w:marLeft w:val="0"/>
      <w:marRight w:val="0"/>
      <w:marTop w:val="0"/>
      <w:marBottom w:val="0"/>
      <w:divBdr>
        <w:top w:val="none" w:sz="0" w:space="0" w:color="auto"/>
        <w:left w:val="none" w:sz="0" w:space="0" w:color="auto"/>
        <w:bottom w:val="none" w:sz="0" w:space="0" w:color="auto"/>
        <w:right w:val="none" w:sz="0" w:space="0" w:color="auto"/>
      </w:divBdr>
    </w:div>
    <w:div w:id="925113587">
      <w:bodyDiv w:val="1"/>
      <w:marLeft w:val="0"/>
      <w:marRight w:val="0"/>
      <w:marTop w:val="0"/>
      <w:marBottom w:val="0"/>
      <w:divBdr>
        <w:top w:val="none" w:sz="0" w:space="0" w:color="auto"/>
        <w:left w:val="none" w:sz="0" w:space="0" w:color="auto"/>
        <w:bottom w:val="none" w:sz="0" w:space="0" w:color="auto"/>
        <w:right w:val="none" w:sz="0" w:space="0" w:color="auto"/>
      </w:divBdr>
    </w:div>
    <w:div w:id="951666818">
      <w:bodyDiv w:val="1"/>
      <w:marLeft w:val="0"/>
      <w:marRight w:val="0"/>
      <w:marTop w:val="0"/>
      <w:marBottom w:val="0"/>
      <w:divBdr>
        <w:top w:val="none" w:sz="0" w:space="0" w:color="auto"/>
        <w:left w:val="none" w:sz="0" w:space="0" w:color="auto"/>
        <w:bottom w:val="none" w:sz="0" w:space="0" w:color="auto"/>
        <w:right w:val="none" w:sz="0" w:space="0" w:color="auto"/>
      </w:divBdr>
    </w:div>
    <w:div w:id="1047683068">
      <w:bodyDiv w:val="1"/>
      <w:marLeft w:val="0"/>
      <w:marRight w:val="0"/>
      <w:marTop w:val="0"/>
      <w:marBottom w:val="0"/>
      <w:divBdr>
        <w:top w:val="none" w:sz="0" w:space="0" w:color="auto"/>
        <w:left w:val="none" w:sz="0" w:space="0" w:color="auto"/>
        <w:bottom w:val="none" w:sz="0" w:space="0" w:color="auto"/>
        <w:right w:val="none" w:sz="0" w:space="0" w:color="auto"/>
      </w:divBdr>
    </w:div>
    <w:div w:id="1421482717">
      <w:bodyDiv w:val="1"/>
      <w:marLeft w:val="0"/>
      <w:marRight w:val="0"/>
      <w:marTop w:val="0"/>
      <w:marBottom w:val="0"/>
      <w:divBdr>
        <w:top w:val="none" w:sz="0" w:space="0" w:color="auto"/>
        <w:left w:val="none" w:sz="0" w:space="0" w:color="auto"/>
        <w:bottom w:val="none" w:sz="0" w:space="0" w:color="auto"/>
        <w:right w:val="none" w:sz="0" w:space="0" w:color="auto"/>
      </w:divBdr>
    </w:div>
    <w:div w:id="1709063461">
      <w:bodyDiv w:val="1"/>
      <w:marLeft w:val="0"/>
      <w:marRight w:val="0"/>
      <w:marTop w:val="0"/>
      <w:marBottom w:val="0"/>
      <w:divBdr>
        <w:top w:val="none" w:sz="0" w:space="0" w:color="auto"/>
        <w:left w:val="none" w:sz="0" w:space="0" w:color="auto"/>
        <w:bottom w:val="none" w:sz="0" w:space="0" w:color="auto"/>
        <w:right w:val="none" w:sz="0" w:space="0" w:color="auto"/>
      </w:divBdr>
    </w:div>
    <w:div w:id="2056273624">
      <w:bodyDiv w:val="1"/>
      <w:marLeft w:val="0"/>
      <w:marRight w:val="0"/>
      <w:marTop w:val="0"/>
      <w:marBottom w:val="0"/>
      <w:divBdr>
        <w:top w:val="none" w:sz="0" w:space="0" w:color="auto"/>
        <w:left w:val="none" w:sz="0" w:space="0" w:color="auto"/>
        <w:bottom w:val="none" w:sz="0" w:space="0" w:color="auto"/>
        <w:right w:val="none" w:sz="0" w:space="0" w:color="auto"/>
      </w:divBdr>
    </w:div>
    <w:div w:id="2088651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dot</Template>
  <TotalTime>31</TotalTime>
  <Pages>5</Pages>
  <Words>3914</Words>
  <Characters>3030</Characters>
  <Application>Microsoft Office Word</Application>
  <DocSecurity>0</DocSecurity>
  <Lines>25</Lines>
  <Paragraphs>1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6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o</dc:creator>
  <cp:lastModifiedBy>daikoku</cp:lastModifiedBy>
  <cp:revision>11</cp:revision>
  <cp:lastPrinted>2014-04-17T02:58:00Z</cp:lastPrinted>
  <dcterms:created xsi:type="dcterms:W3CDTF">2022-06-09T04:42:00Z</dcterms:created>
  <dcterms:modified xsi:type="dcterms:W3CDTF">2023-07-25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